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4352" w:type="dxa"/>
        <w:tblInd w:w="-405" w:type="dxa"/>
        <w:tblLook w:val="01E0" w:firstRow="1" w:lastRow="1" w:firstColumn="1" w:lastColumn="1" w:noHBand="0" w:noVBand="0"/>
      </w:tblPr>
      <w:tblGrid>
        <w:gridCol w:w="10015"/>
        <w:gridCol w:w="1898"/>
        <w:gridCol w:w="2439"/>
      </w:tblGrid>
      <w:tr w:rsidR="00B40AA9" w:rsidRPr="00A6347B" w:rsidTr="00B40AA9">
        <w:trPr>
          <w:trHeight w:val="1276"/>
        </w:trPr>
        <w:tc>
          <w:tcPr>
            <w:tcW w:w="4341" w:type="dxa"/>
          </w:tcPr>
          <w:p w:rsidR="00B40AA9" w:rsidRDefault="00B40AA9" w:rsidP="00B40AA9"/>
          <w:tbl>
            <w:tblPr>
              <w:tblW w:w="978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969"/>
              <w:gridCol w:w="5820"/>
            </w:tblGrid>
            <w:tr w:rsidR="00B40AA9" w:rsidRPr="009F6302" w:rsidTr="00C035AF">
              <w:trPr>
                <w:trHeight w:val="719"/>
              </w:trPr>
              <w:tc>
                <w:tcPr>
                  <w:tcW w:w="3969" w:type="dxa"/>
                  <w:shd w:val="clear" w:color="auto" w:fill="auto"/>
                </w:tcPr>
                <w:p w:rsidR="00B40AA9" w:rsidRPr="00B40AA9" w:rsidRDefault="00B40AA9" w:rsidP="00B40AA9">
                  <w:pPr>
                    <w:spacing w:before="0" w:after="0" w:line="240" w:lineRule="auto"/>
                    <w:jc w:val="center"/>
                    <w:rPr>
                      <w:rFonts w:ascii="Times New Roman" w:hAnsi="Times New Roman" w:cs="Times New Roman"/>
                      <w:sz w:val="26"/>
                      <w:szCs w:val="25"/>
                    </w:rPr>
                  </w:pPr>
                  <w:r w:rsidRPr="00B40AA9">
                    <w:rPr>
                      <w:rFonts w:ascii="Times New Roman" w:hAnsi="Times New Roman" w:cs="Times New Roman"/>
                      <w:sz w:val="26"/>
                      <w:szCs w:val="25"/>
                    </w:rPr>
                    <w:t>UBND TỈNH KON TUM</w:t>
                  </w:r>
                </w:p>
                <w:p w:rsidR="00B40AA9" w:rsidRPr="00B40AA9" w:rsidRDefault="00B40AA9" w:rsidP="00B40AA9">
                  <w:pPr>
                    <w:spacing w:before="0"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6"/>
                      <w:szCs w:val="25"/>
                    </w:rPr>
                  </w:pPr>
                  <w:r w:rsidRPr="00B40AA9">
                    <w:rPr>
                      <w:rFonts w:ascii="Times New Roman" w:hAnsi="Times New Roman" w:cs="Times New Roman"/>
                      <w:b/>
                      <w:noProof/>
                      <w:sz w:val="26"/>
                      <w:szCs w:val="25"/>
                    </w:rPr>
                    <w:pict w14:anchorId="20300786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_x0000_s1033" type="#_x0000_t32" style="position:absolute;left:0;text-align:left;margin-left:67.8pt;margin-top:15.2pt;width:97.5pt;height:.75pt;z-index:251692032" o:connectortype="straight"/>
                    </w:pict>
                  </w:r>
                  <w:r w:rsidRPr="00B40AA9">
                    <w:rPr>
                      <w:rFonts w:ascii="Times New Roman" w:hAnsi="Times New Roman" w:cs="Times New Roman"/>
                      <w:b/>
                      <w:sz w:val="26"/>
                      <w:szCs w:val="25"/>
                    </w:rPr>
                    <w:t xml:space="preserve">SỞ GIÁO DỤC VÀ ĐÀO TẠO </w:t>
                  </w:r>
                </w:p>
              </w:tc>
              <w:tc>
                <w:tcPr>
                  <w:tcW w:w="5820" w:type="dxa"/>
                  <w:shd w:val="clear" w:color="auto" w:fill="auto"/>
                </w:tcPr>
                <w:p w:rsidR="00B40AA9" w:rsidRPr="00B40AA9" w:rsidRDefault="00B40AA9" w:rsidP="00B40AA9">
                  <w:pPr>
                    <w:spacing w:before="0" w:after="0" w:line="240" w:lineRule="auto"/>
                    <w:ind w:right="317"/>
                    <w:jc w:val="center"/>
                    <w:rPr>
                      <w:rFonts w:ascii="Times New Roman" w:hAnsi="Times New Roman" w:cs="Times New Roman"/>
                      <w:b/>
                      <w:sz w:val="26"/>
                      <w:szCs w:val="25"/>
                    </w:rPr>
                  </w:pPr>
                  <w:r w:rsidRPr="00B40AA9">
                    <w:rPr>
                      <w:rFonts w:ascii="Times New Roman" w:hAnsi="Times New Roman" w:cs="Times New Roman"/>
                      <w:b/>
                      <w:sz w:val="26"/>
                      <w:szCs w:val="25"/>
                    </w:rPr>
                    <w:t xml:space="preserve">NỘI DUNG ÔN TẬP </w:t>
                  </w:r>
                </w:p>
                <w:p w:rsidR="00B40AA9" w:rsidRPr="00B40AA9" w:rsidRDefault="00B40AA9" w:rsidP="00B40AA9">
                  <w:pPr>
                    <w:spacing w:before="0"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6"/>
                      <w:szCs w:val="25"/>
                    </w:rPr>
                  </w:pPr>
                  <w:r w:rsidRPr="00B40AA9">
                    <w:rPr>
                      <w:rFonts w:ascii="Times New Roman" w:hAnsi="Times New Roman" w:cs="Times New Roman"/>
                      <w:b/>
                      <w:sz w:val="26"/>
                      <w:szCs w:val="25"/>
                    </w:rPr>
                    <w:t>TRONG THỜI GIAN NGHỈ HỌC TẬP TRUNG</w:t>
                  </w:r>
                </w:p>
                <w:p w:rsidR="00B40AA9" w:rsidRPr="00B40AA9" w:rsidRDefault="00B40AA9" w:rsidP="00B40AA9">
                  <w:pPr>
                    <w:spacing w:before="0"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6"/>
                      <w:szCs w:val="25"/>
                    </w:rPr>
                  </w:pPr>
                  <w:r w:rsidRPr="00B40AA9">
                    <w:rPr>
                      <w:rFonts w:ascii="Times New Roman" w:hAnsi="Times New Roman" w:cs="Times New Roman"/>
                      <w:b/>
                      <w:sz w:val="26"/>
                      <w:szCs w:val="25"/>
                    </w:rPr>
                    <w:t>(Từ ngày 24/02 đến ngày 29/02/2020)</w:t>
                  </w:r>
                </w:p>
                <w:p w:rsidR="00B40AA9" w:rsidRPr="00B40AA9" w:rsidRDefault="00B40AA9" w:rsidP="00B40AA9">
                  <w:pPr>
                    <w:spacing w:before="0" w:after="0" w:line="240" w:lineRule="auto"/>
                    <w:jc w:val="center"/>
                    <w:rPr>
                      <w:rFonts w:ascii="Times New Roman" w:hAnsi="Times New Roman" w:cs="Times New Roman"/>
                      <w:sz w:val="26"/>
                      <w:szCs w:val="25"/>
                    </w:rPr>
                  </w:pPr>
                  <w:r w:rsidRPr="00B40AA9">
                    <w:rPr>
                      <w:rFonts w:ascii="Times New Roman" w:hAnsi="Times New Roman" w:cs="Times New Roman"/>
                      <w:sz w:val="26"/>
                      <w:szCs w:val="25"/>
                    </w:rPr>
                    <w:t>MÔN: VẬT LÝ, LỚP: 8</w:t>
                  </w:r>
                </w:p>
              </w:tc>
            </w:tr>
          </w:tbl>
          <w:p w:rsidR="00B40AA9" w:rsidRPr="00515891" w:rsidRDefault="00B40AA9" w:rsidP="00B40AA9">
            <w:pPr>
              <w:jc w:val="center"/>
              <w:rPr>
                <w:sz w:val="26"/>
                <w:szCs w:val="25"/>
              </w:rPr>
            </w:pPr>
          </w:p>
        </w:tc>
        <w:tc>
          <w:tcPr>
            <w:tcW w:w="4341" w:type="dxa"/>
            <w:shd w:val="clear" w:color="auto" w:fill="auto"/>
          </w:tcPr>
          <w:p w:rsidR="00B40AA9" w:rsidRPr="00263E15" w:rsidRDefault="00B40AA9" w:rsidP="00B40AA9">
            <w:pPr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</w:p>
        </w:tc>
        <w:tc>
          <w:tcPr>
            <w:tcW w:w="5670" w:type="dxa"/>
            <w:shd w:val="clear" w:color="auto" w:fill="auto"/>
          </w:tcPr>
          <w:p w:rsidR="00B40AA9" w:rsidRPr="00263E15" w:rsidRDefault="00B40AA9" w:rsidP="00B40AA9">
            <w:pPr>
              <w:rPr>
                <w:rFonts w:ascii="Times New Roman" w:hAnsi="Times New Roman" w:cs="Times New Roman"/>
                <w:b/>
                <w:sz w:val="28"/>
                <w:szCs w:val="28"/>
                <w:lang w:val="pl-PL"/>
              </w:rPr>
            </w:pPr>
          </w:p>
        </w:tc>
      </w:tr>
    </w:tbl>
    <w:p w:rsidR="00B6667F" w:rsidRDefault="00B6667F" w:rsidP="00B6667F">
      <w:pPr>
        <w:spacing w:line="264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263E15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</w:rPr>
        <w:t>PHẦN II:</w:t>
      </w: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CHỦ Đ</w:t>
      </w:r>
      <w:bookmarkStart w:id="0" w:name="_GoBack"/>
      <w:bookmarkEnd w:id="0"/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Ề ÁP SUẤT-LỰC ĐẨY ÁC SI MÉT-CÔNG CƠ HỌC</w:t>
      </w:r>
    </w:p>
    <w:p w:rsidR="00B6667F" w:rsidRPr="00263E15" w:rsidRDefault="00B6667F" w:rsidP="00B6667F">
      <w:pPr>
        <w:spacing w:line="264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</w:rPr>
      </w:pPr>
      <w:r w:rsidRPr="00263E15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</w:rPr>
        <w:t>A. LÝ THUYẾT</w:t>
      </w:r>
    </w:p>
    <w:p w:rsidR="00B6667F" w:rsidRDefault="00B6667F" w:rsidP="00DE7A0B">
      <w:pPr>
        <w:spacing w:line="264" w:lineRule="auto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1.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</w:rPr>
        <w:t>Á</w:t>
      </w:r>
      <w:r w:rsidRPr="00B6667F">
        <w:rPr>
          <w:rFonts w:ascii="Times New Roman" w:hAnsi="Times New Roman" w:cs="Times New Roman"/>
          <w:b/>
          <w:bCs/>
          <w:color w:val="000000"/>
          <w:sz w:val="28"/>
          <w:szCs w:val="28"/>
        </w:rPr>
        <w:t>p suất</w:t>
      </w:r>
      <w:r w:rsidRPr="00B6667F">
        <w:rPr>
          <w:b/>
          <w:bCs/>
          <w:color w:val="000000"/>
          <w:sz w:val="28"/>
          <w:szCs w:val="28"/>
        </w:rPr>
        <w:br/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Pr="00B6667F">
        <w:rPr>
          <w:rFonts w:ascii="Times New Roman" w:hAnsi="Times New Roman" w:cs="Times New Roman"/>
          <w:color w:val="000000"/>
          <w:sz w:val="28"/>
          <w:szCs w:val="28"/>
        </w:rPr>
        <w:t>Áp lực là lực ép có phương vuông góc với mặt bị ép</w:t>
      </w:r>
      <w:r w:rsidRPr="00B6667F">
        <w:rPr>
          <w:color w:val="000000"/>
          <w:sz w:val="28"/>
          <w:szCs w:val="28"/>
        </w:rPr>
        <w:br/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Pr="00B6667F">
        <w:rPr>
          <w:rFonts w:ascii="Times New Roman" w:hAnsi="Times New Roman" w:cs="Times New Roman"/>
          <w:color w:val="000000"/>
          <w:sz w:val="28"/>
          <w:szCs w:val="28"/>
        </w:rPr>
        <w:t>Áp suất là độ lớn của áp lực trên một đơn vị diện tích bị ép</w:t>
      </w:r>
    </w:p>
    <w:p w:rsidR="00E73657" w:rsidRDefault="00B6667F" w:rsidP="00E73657">
      <w:pPr>
        <w:spacing w:line="264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- Công thức: p=F/S</w:t>
      </w:r>
      <w:r w:rsidRPr="00B6667F">
        <w:rPr>
          <w:color w:val="000000"/>
          <w:sz w:val="28"/>
          <w:szCs w:val="28"/>
        </w:rPr>
        <w:br/>
      </w:r>
      <w:r>
        <w:rPr>
          <w:rFonts w:ascii="VNI-Times" w:hAnsi="VNI-Times"/>
          <w:b/>
          <w:bCs/>
          <w:color w:val="000000"/>
          <w:sz w:val="56"/>
          <w:szCs w:val="56"/>
        </w:rPr>
        <w:t xml:space="preserve">    </w:t>
      </w:r>
      <w:r w:rsidRPr="00B6667F">
        <w:rPr>
          <w:rFonts w:ascii="Times New Roman" w:hAnsi="Times New Roman" w:cs="Times New Roman"/>
          <w:color w:val="000000"/>
          <w:sz w:val="28"/>
          <w:szCs w:val="28"/>
        </w:rPr>
        <w:t>Trong đó : F là áp lự</w:t>
      </w:r>
      <w:r w:rsidR="0015386E">
        <w:rPr>
          <w:rFonts w:ascii="Times New Roman" w:hAnsi="Times New Roman" w:cs="Times New Roman"/>
          <w:color w:val="000000"/>
          <w:sz w:val="28"/>
          <w:szCs w:val="28"/>
        </w:rPr>
        <w:t>c ( N )</w:t>
      </w:r>
      <w:r w:rsidRPr="00B6667F">
        <w:rPr>
          <w:rFonts w:ascii="Times New Roman" w:hAnsi="Times New Roman" w:cs="Times New Roman"/>
          <w:color w:val="000000"/>
          <w:sz w:val="28"/>
          <w:szCs w:val="28"/>
        </w:rPr>
        <w:t xml:space="preserve">; S là diện tích bị ép ( </w:t>
      </w:r>
      <m:oMath>
        <m:sSup>
          <m:sSup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m</m:t>
            </m:r>
          </m:e>
          <m:sup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2</m:t>
            </m:r>
          </m:sup>
        </m:sSup>
      </m:oMath>
      <w:r w:rsidRPr="00B6667F">
        <w:rPr>
          <w:rFonts w:ascii="Times New Roman" w:hAnsi="Times New Roman" w:cs="Times New Roman"/>
          <w:color w:val="000000"/>
          <w:sz w:val="18"/>
          <w:szCs w:val="18"/>
        </w:rPr>
        <w:t xml:space="preserve"> </w:t>
      </w:r>
      <w:r w:rsidR="0015386E">
        <w:rPr>
          <w:rFonts w:ascii="Times New Roman" w:hAnsi="Times New Roman" w:cs="Times New Roman"/>
          <w:color w:val="000000"/>
          <w:sz w:val="28"/>
          <w:szCs w:val="28"/>
        </w:rPr>
        <w:t>)</w:t>
      </w:r>
      <w:r w:rsidRPr="00B6667F">
        <w:rPr>
          <w:rFonts w:ascii="Times New Roman" w:hAnsi="Times New Roman" w:cs="Times New Roman"/>
          <w:color w:val="000000"/>
          <w:sz w:val="28"/>
          <w:szCs w:val="28"/>
        </w:rPr>
        <w:t>; p là áp suấ</w:t>
      </w:r>
      <w:r w:rsidR="000862A7">
        <w:rPr>
          <w:rFonts w:ascii="Times New Roman" w:hAnsi="Times New Roman" w:cs="Times New Roman"/>
          <w:color w:val="000000"/>
          <w:sz w:val="28"/>
          <w:szCs w:val="28"/>
        </w:rPr>
        <w:t>t</w:t>
      </w:r>
      <w:r w:rsidR="00C535C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B6667F">
        <w:rPr>
          <w:rFonts w:ascii="Times New Roman" w:hAnsi="Times New Roman" w:cs="Times New Roman"/>
          <w:color w:val="000000"/>
          <w:sz w:val="28"/>
          <w:szCs w:val="28"/>
        </w:rPr>
        <w:t>(N/</w:t>
      </w:r>
      <m:oMath>
        <m:sSup>
          <m:sSup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m</m:t>
            </m:r>
          </m:e>
          <m:sup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2</m:t>
            </m:r>
          </m:sup>
        </m:sSup>
      </m:oMath>
      <w:r w:rsidRPr="00B6667F">
        <w:rPr>
          <w:rFonts w:ascii="Times New Roman" w:hAnsi="Times New Roman" w:cs="Times New Roman"/>
          <w:color w:val="000000"/>
          <w:sz w:val="28"/>
          <w:szCs w:val="28"/>
        </w:rPr>
        <w:t>)</w:t>
      </w:r>
      <w:r w:rsidRPr="00B6667F">
        <w:rPr>
          <w:color w:val="000000"/>
          <w:sz w:val="28"/>
          <w:szCs w:val="28"/>
        </w:rPr>
        <w:br/>
      </w:r>
      <w:r w:rsidR="000862A7"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Pr="00B6667F">
        <w:rPr>
          <w:rFonts w:ascii="Times New Roman" w:hAnsi="Times New Roman" w:cs="Times New Roman"/>
          <w:color w:val="000000"/>
          <w:sz w:val="28"/>
          <w:szCs w:val="28"/>
        </w:rPr>
        <w:t>Đơn vị của áp suất là Paxcan ( Pa ) : 1Pa = 1N/</w:t>
      </w:r>
      <m:oMath>
        <m:sSup>
          <m:sSup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m</m:t>
            </m:r>
          </m:e>
          <m:sup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2</m:t>
            </m:r>
          </m:sup>
        </m:sSup>
      </m:oMath>
      <w:r w:rsidRPr="00B6667F">
        <w:rPr>
          <w:rFonts w:ascii="Times New Roman" w:hAnsi="Times New Roman" w:cs="Times New Roman"/>
          <w:color w:val="000000"/>
          <w:sz w:val="18"/>
          <w:szCs w:val="18"/>
        </w:rPr>
        <w:t xml:space="preserve"> </w:t>
      </w:r>
      <w:r w:rsidRPr="00B6667F">
        <w:t xml:space="preserve"> </w:t>
      </w:r>
    </w:p>
    <w:p w:rsidR="000862A7" w:rsidRDefault="000862A7" w:rsidP="00E73657">
      <w:pPr>
        <w:spacing w:line="264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2.</w:t>
      </w:r>
      <w:r w:rsidR="00B6667F" w:rsidRPr="00B6667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Á</w:t>
      </w:r>
      <w:r w:rsidR="00B6667F" w:rsidRPr="00B6667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p suất chất lỏng – Bình thông nhau</w:t>
      </w:r>
      <w:r w:rsidR="00B6667F" w:rsidRPr="00B6667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br/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r w:rsidR="00B6667F"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t>Chất lỏng gây áp s</w:t>
      </w:r>
      <w:r w:rsidR="00FE4D59">
        <w:rPr>
          <w:rFonts w:ascii="Times New Roman" w:eastAsia="Times New Roman" w:hAnsi="Times New Roman" w:cs="Times New Roman"/>
          <w:color w:val="000000"/>
          <w:sz w:val="28"/>
          <w:szCs w:val="28"/>
        </w:rPr>
        <w:t>uất theo mọi hướng lên đáy bình</w:t>
      </w:r>
      <w:r w:rsidR="00B6667F"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t>, thành bình và các vật ở trong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B6667F"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t>lòng nó</w:t>
      </w:r>
      <w:r w:rsidR="00B6667F"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br/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r w:rsidR="00B6667F"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t>Công thức tính áp suất chất lỏng tại 1điểm bất kì trong lòng chất lỏng đứng yên</w:t>
      </w:r>
      <w:r w:rsidR="00B6667F"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br/>
      </w:r>
      <w:r w:rsidR="009305B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                 </w:t>
      </w:r>
      <w:r w:rsidRPr="00B6667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p = h . d </w:t>
      </w:r>
    </w:p>
    <w:p w:rsidR="000862A7" w:rsidRDefault="00B6667F" w:rsidP="00DE7A0B">
      <w:pPr>
        <w:spacing w:before="0"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Trong đó : </w:t>
      </w:r>
      <w:r w:rsidRPr="00B6667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h </w:t>
      </w:r>
      <w:r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t>là độ sâu tính từ điểm tính áp suất tới mặt thoáng chất lỏng</w:t>
      </w:r>
      <w:r w:rsidR="000862A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t>(m)</w:t>
      </w:r>
      <w:r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br/>
      </w:r>
      <w:r w:rsidR="000862A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                 </w:t>
      </w:r>
      <w:r w:rsidRPr="00B6667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d </w:t>
      </w:r>
      <w:r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t>là trọng lượng riêng của chất lỏng ( N/</w:t>
      </w:r>
      <m:oMath>
        <m:sSup>
          <m:sSup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m</m:t>
            </m:r>
          </m:e>
          <m:sup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3</m:t>
            </m:r>
          </m:sup>
        </m:sSup>
      </m:oMath>
      <w:r w:rsidR="000862A7" w:rsidRPr="00B6667F">
        <w:rPr>
          <w:rFonts w:ascii="Times New Roman" w:hAnsi="Times New Roman" w:cs="Times New Roman"/>
          <w:color w:val="000000"/>
          <w:sz w:val="18"/>
          <w:szCs w:val="18"/>
        </w:rPr>
        <w:t xml:space="preserve"> </w:t>
      </w:r>
      <w:r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t>)</w:t>
      </w:r>
      <w:r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br/>
      </w:r>
      <w:r w:rsidR="000862A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                 </w:t>
      </w:r>
      <w:r w:rsidRPr="00B6667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p </w:t>
      </w:r>
      <w:r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t>là áp suất ( N</w:t>
      </w:r>
      <m:oMath>
        <m:sSup>
          <m:sSup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/m</m:t>
            </m:r>
          </m:e>
          <m:sup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2</m:t>
            </m:r>
          </m:sup>
        </m:sSup>
      </m:oMath>
      <w:r w:rsidR="000862A7" w:rsidRPr="00B6667F">
        <w:rPr>
          <w:rFonts w:ascii="Times New Roman" w:hAnsi="Times New Roman" w:cs="Times New Roman"/>
          <w:color w:val="000000"/>
          <w:sz w:val="18"/>
          <w:szCs w:val="18"/>
        </w:rPr>
        <w:t xml:space="preserve"> </w:t>
      </w:r>
      <w:r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t>)</w:t>
      </w:r>
      <w:r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br/>
      </w:r>
      <w:r w:rsidR="000862A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r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t>Trong bình thông nhau c</w:t>
      </w:r>
      <w:r w:rsidR="00FE4D59">
        <w:rPr>
          <w:rFonts w:ascii="Times New Roman" w:eastAsia="Times New Roman" w:hAnsi="Times New Roman" w:cs="Times New Roman"/>
          <w:color w:val="000000"/>
          <w:sz w:val="28"/>
          <w:szCs w:val="28"/>
        </w:rPr>
        <w:t>hứa cùng một chất lỏng đứng yên</w:t>
      </w:r>
      <w:r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t>, mực mặt thoáng ở các</w:t>
      </w:r>
      <w:r w:rsidR="000862A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t>nhánh khác nhau đều ở cùng một độ cao</w:t>
      </w:r>
      <w:r w:rsidR="00E73657">
        <w:rPr>
          <w:rFonts w:ascii="Times New Roman" w:eastAsia="Times New Roman" w:hAnsi="Times New Roman" w:cs="Times New Roman"/>
          <w:sz w:val="24"/>
          <w:szCs w:val="24"/>
        </w:rPr>
        <w:br/>
      </w:r>
      <w:r w:rsidR="000862A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3. </w:t>
      </w:r>
      <w:r w:rsidRPr="00B6667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Áp suất khí quyển</w:t>
      </w:r>
      <w:r w:rsidRPr="00B6667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br/>
      </w:r>
      <w:r w:rsidR="000862A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r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t>Trái đất và mọi vật trên trái đất đều chịu tác dụng của áp suất khí quyển theo mọi</w:t>
      </w:r>
      <w:r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br/>
        <w:t>phương</w:t>
      </w:r>
      <w:r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br/>
      </w:r>
      <w:r w:rsidR="000862A7">
        <w:rPr>
          <w:rFonts w:ascii="Times New Roman" w:eastAsia="Times New Roman" w:hAnsi="Times New Roman" w:cs="Times New Roman"/>
          <w:color w:val="000000"/>
          <w:sz w:val="28"/>
          <w:szCs w:val="28"/>
        </w:rPr>
        <w:t>- Á</w:t>
      </w:r>
      <w:r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t>p suất khí quyển bằng áp suất của cột thuỷ ngân trong ống Tô</w:t>
      </w:r>
      <w:r w:rsidR="00C535CE">
        <w:rPr>
          <w:rFonts w:ascii="Times New Roman" w:eastAsia="Times New Roman" w:hAnsi="Times New Roman" w:cs="Times New Roman"/>
          <w:color w:val="000000"/>
          <w:sz w:val="28"/>
          <w:szCs w:val="28"/>
        </w:rPr>
        <w:t>-ri-xe-li</w:t>
      </w:r>
      <w:r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t>. Do đó</w:t>
      </w:r>
      <w:r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br/>
        <w:t>người ta đo áp suất khí quyển bằng cách đo áp suất của cột thuỷ ngân ở trong ống</w:t>
      </w:r>
      <w:r w:rsidR="009305B4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t>Tô-ri-xe-li tác dụng lên điểm B ( SGK H9.5)</w:t>
      </w:r>
      <w:r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br/>
      </w:r>
      <w:r w:rsidR="000862A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r w:rsidR="00C535CE">
        <w:rPr>
          <w:rFonts w:ascii="Times New Roman" w:eastAsia="Times New Roman" w:hAnsi="Times New Roman" w:cs="Times New Roman"/>
          <w:color w:val="000000"/>
          <w:sz w:val="28"/>
          <w:szCs w:val="28"/>
        </w:rPr>
        <w:t>Đ</w:t>
      </w:r>
      <w:r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ộ cao so với mặt nước biển áp suất khí quyển là </w:t>
      </w:r>
      <w:r w:rsidRPr="00FE4D59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760mmHg</w:t>
      </w:r>
      <w:r w:rsidRPr="00B6667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br/>
      </w:r>
      <w:r w:rsidR="000862A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r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àng lên cao áp suất khí quyển càng giảm . </w:t>
      </w:r>
    </w:p>
    <w:p w:rsidR="00B6667F" w:rsidRDefault="000862A7" w:rsidP="000862A7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4. </w:t>
      </w:r>
      <w:r w:rsidR="00B6667F" w:rsidRPr="00B6667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Lực đẩy ÁC-SI-MÉT ( F</w:t>
      </w:r>
      <w:r w:rsidR="00B6667F" w:rsidRPr="00B6667F"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</w:rPr>
        <w:t xml:space="preserve">A </w:t>
      </w:r>
      <w:r w:rsidR="00B6667F" w:rsidRPr="00B6667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)</w:t>
      </w:r>
      <w:r w:rsidR="00B6667F" w:rsidRPr="00B6667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br/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r w:rsidR="00B6667F"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t>Một vật nhúng vào chất lỏng bị chất lỏng đẩy thẳng đứng từ dưới lên với lực có độ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B6667F"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t>lớn bằng trọng lượng của phần chất lỏng mà vật chiếm chỗ</w:t>
      </w:r>
      <w:r w:rsidR="00B6667F"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br/>
      </w: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            </w:t>
      </w:r>
      <w:r w:rsidR="00B6667F" w:rsidRPr="00B6667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F</w:t>
      </w:r>
      <w:r w:rsidR="00B6667F" w:rsidRPr="00B6667F"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</w:rPr>
        <w:t xml:space="preserve">A </w:t>
      </w:r>
      <w:r w:rsidR="00B6667F" w:rsidRPr="00B6667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= d . V </w:t>
      </w:r>
      <w:r w:rsidR="00B6667F"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Trong đó : </w:t>
      </w:r>
      <w:r w:rsidR="00B6667F" w:rsidRPr="00B6667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d </w:t>
      </w:r>
      <w:r w:rsidR="00B6667F"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t>là tr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ọng lượng riêng của chất lỏng </w:t>
      </w:r>
      <w:r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t>( N/</w:t>
      </w:r>
      <m:oMath>
        <m:sSup>
          <m:sSup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m</m:t>
            </m:r>
          </m:e>
          <m:sup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3</m:t>
            </m:r>
          </m:sup>
        </m:sSup>
      </m:oMath>
      <w:r w:rsidR="00B6667F" w:rsidRPr="00B6667F">
        <w:rPr>
          <w:rFonts w:ascii="Times New Roman" w:eastAsia="Times New Roman" w:hAnsi="Times New Roman" w:cs="Times New Roman"/>
          <w:color w:val="000000"/>
          <w:sz w:val="18"/>
          <w:szCs w:val="18"/>
        </w:rPr>
        <w:t xml:space="preserve"> </w:t>
      </w:r>
      <w:r w:rsidR="00B6667F"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t>)</w:t>
      </w:r>
      <w:r w:rsidR="00B6667F"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br/>
      </w: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                                               </w:t>
      </w:r>
      <w:r w:rsidR="00B6667F" w:rsidRPr="00B6667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V </w:t>
      </w:r>
      <w:r w:rsidR="00B6667F"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t>là thể tích ph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ần chất lỏng bị vật chiếm chỗ (</w:t>
      </w:r>
      <m:oMath>
        <m:sSup>
          <m:sSup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m</m:t>
            </m:r>
          </m:e>
          <m:sup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3</m:t>
            </m:r>
          </m:sup>
        </m:sSup>
      </m:oMath>
      <w:r w:rsidR="00B6667F"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t>)</w:t>
      </w:r>
      <w:r w:rsidR="00B6667F"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br/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r w:rsidR="00B6667F"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t>Lực đẩy F</w:t>
      </w:r>
      <w:r w:rsidR="00B6667F" w:rsidRPr="00B6667F">
        <w:rPr>
          <w:rFonts w:ascii="Times New Roman" w:eastAsia="Times New Roman" w:hAnsi="Times New Roman" w:cs="Times New Roman"/>
          <w:color w:val="000000"/>
          <w:sz w:val="18"/>
          <w:szCs w:val="18"/>
        </w:rPr>
        <w:t xml:space="preserve">A </w:t>
      </w:r>
      <w:r w:rsidR="00B6667F"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t>cùng phương và ngược chiều với chiều của trọng lực .</w:t>
      </w:r>
      <w:r w:rsidR="00B6667F" w:rsidRPr="00B6667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0862A7" w:rsidRDefault="000862A7" w:rsidP="00DE7A0B">
      <w:pPr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</w:rPr>
        <w:lastRenderedPageBreak/>
        <w:t>5.</w:t>
      </w:r>
      <w:r w:rsidR="00B6667F" w:rsidRPr="00B6667F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Sự nổi</w:t>
      </w:r>
      <w:r w:rsidR="00B6667F" w:rsidRPr="00B6667F">
        <w:rPr>
          <w:b/>
          <w:bCs/>
          <w:color w:val="000000"/>
          <w:sz w:val="28"/>
          <w:szCs w:val="28"/>
        </w:rPr>
        <w:br/>
      </w:r>
      <w:r w:rsidR="009305B4"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="00B6667F" w:rsidRPr="00B6667F">
        <w:rPr>
          <w:rFonts w:ascii="Times New Roman" w:hAnsi="Times New Roman" w:cs="Times New Roman"/>
          <w:color w:val="000000"/>
          <w:sz w:val="28"/>
          <w:szCs w:val="28"/>
        </w:rPr>
        <w:t xml:space="preserve">Một vật nhúng chìm trong chất lỏng sẽ chịu tác dụng của 2 lực là : Trọng lực </w:t>
      </w:r>
      <w:r w:rsidRPr="00FE4D59">
        <w:rPr>
          <w:rFonts w:ascii="Times New Roman" w:hAnsi="Times New Roman" w:cs="Times New Roman"/>
          <w:b/>
          <w:color w:val="000000"/>
          <w:sz w:val="28"/>
          <w:szCs w:val="28"/>
        </w:rPr>
        <w:t>P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B6667F" w:rsidRPr="00B6667F">
        <w:rPr>
          <w:rFonts w:ascii="Times New Roman" w:hAnsi="Times New Roman" w:cs="Times New Roman"/>
          <w:color w:val="000000"/>
          <w:sz w:val="28"/>
          <w:szCs w:val="28"/>
        </w:rPr>
        <w:t>hướng xuống dưới và lực đẩy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B6667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F</w:t>
      </w:r>
      <w:r w:rsidRPr="00B6667F"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</w:rPr>
        <w:t>A</w:t>
      </w:r>
      <w:r w:rsidR="00B6667F" w:rsidRPr="00B6667F">
        <w:rPr>
          <w:rFonts w:ascii="Times New Roman" w:hAnsi="Times New Roman" w:cs="Times New Roman"/>
          <w:color w:val="000000"/>
          <w:sz w:val="28"/>
          <w:szCs w:val="28"/>
        </w:rPr>
        <w:t xml:space="preserve"> hướng lên trên</w:t>
      </w:r>
      <w:r w:rsidR="00B6667F" w:rsidRPr="00B6667F">
        <w:rPr>
          <w:color w:val="000000"/>
          <w:sz w:val="28"/>
          <w:szCs w:val="28"/>
        </w:rPr>
        <w:br/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="00B6667F" w:rsidRPr="00B6667F">
        <w:rPr>
          <w:rFonts w:ascii="Times New Roman" w:hAnsi="Times New Roman" w:cs="Times New Roman"/>
          <w:color w:val="000000"/>
          <w:sz w:val="28"/>
          <w:szCs w:val="28"/>
        </w:rPr>
        <w:t xml:space="preserve">Với </w:t>
      </w:r>
      <w:r w:rsidRPr="00B6667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F</w:t>
      </w:r>
      <w:r w:rsidRPr="00B6667F"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</w:rPr>
        <w:t>A</w:t>
      </w:r>
      <w:r w:rsidR="00B6667F" w:rsidRPr="00B6667F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r w:rsidR="00B6667F" w:rsidRPr="00B6667F">
        <w:rPr>
          <w:rFonts w:ascii="Times New Roman" w:hAnsi="Times New Roman" w:cs="Times New Roman"/>
          <w:color w:val="000000"/>
          <w:sz w:val="28"/>
          <w:szCs w:val="28"/>
        </w:rPr>
        <w:t xml:space="preserve">là lực đẩy Ac-si-Mét tác dụng lên vật có trọng lượng </w:t>
      </w:r>
      <w:r w:rsidR="00B6667F" w:rsidRPr="00B6667F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P </w:t>
      </w:r>
      <w:r w:rsidR="00B6667F" w:rsidRPr="00B6667F">
        <w:rPr>
          <w:rFonts w:ascii="Times New Roman" w:hAnsi="Times New Roman" w:cs="Times New Roman"/>
          <w:color w:val="000000"/>
          <w:sz w:val="28"/>
          <w:szCs w:val="28"/>
        </w:rPr>
        <w:t>khi vật nằm hoàn toàn</w:t>
      </w:r>
      <w:r>
        <w:rPr>
          <w:color w:val="000000"/>
          <w:sz w:val="28"/>
          <w:szCs w:val="28"/>
        </w:rPr>
        <w:t xml:space="preserve"> </w:t>
      </w:r>
      <w:r w:rsidR="00B6667F" w:rsidRPr="00B6667F">
        <w:rPr>
          <w:rFonts w:ascii="Times New Roman" w:hAnsi="Times New Roman" w:cs="Times New Roman"/>
          <w:color w:val="000000"/>
          <w:sz w:val="28"/>
          <w:szCs w:val="28"/>
        </w:rPr>
        <w:t>trong chất lỏng thì :</w:t>
      </w:r>
      <w:r w:rsidR="00B6667F" w:rsidRPr="00B6667F">
        <w:rPr>
          <w:color w:val="000000"/>
          <w:sz w:val="28"/>
          <w:szCs w:val="28"/>
        </w:rPr>
        <w:br/>
      </w:r>
      <w:r w:rsidR="00B6667F" w:rsidRPr="00B6667F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a/ </w:t>
      </w:r>
      <w:r w:rsidR="00B6667F" w:rsidRPr="00B6667F">
        <w:rPr>
          <w:rFonts w:ascii="Times New Roman" w:hAnsi="Times New Roman" w:cs="Times New Roman"/>
          <w:color w:val="000000"/>
          <w:sz w:val="28"/>
          <w:szCs w:val="28"/>
        </w:rPr>
        <w:t xml:space="preserve">Vật chìm xuống nếu </w:t>
      </w:r>
      <w:r w:rsidR="00B6667F" w:rsidRPr="00B6667F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P &gt; </w:t>
      </w:r>
      <w:r w:rsidRPr="00B6667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F</w:t>
      </w:r>
      <w:r w:rsidRPr="00B6667F"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</w:rPr>
        <w:t>A</w:t>
      </w:r>
      <w:r w:rsidR="00B6667F" w:rsidRPr="00B6667F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; </w:t>
      </w:r>
    </w:p>
    <w:p w:rsidR="000862A7" w:rsidRDefault="00B6667F" w:rsidP="00DE7A0B">
      <w:pPr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B6667F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b/ </w:t>
      </w:r>
      <w:r w:rsidRPr="00B6667F">
        <w:rPr>
          <w:rFonts w:ascii="Times New Roman" w:hAnsi="Times New Roman" w:cs="Times New Roman"/>
          <w:color w:val="000000"/>
          <w:sz w:val="28"/>
          <w:szCs w:val="28"/>
        </w:rPr>
        <w:t xml:space="preserve">Vật lơ lửng nếu </w:t>
      </w:r>
      <w:r w:rsidRPr="00B6667F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P = </w:t>
      </w:r>
      <w:r w:rsidR="000862A7" w:rsidRPr="00B6667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F</w:t>
      </w:r>
      <w:r w:rsidR="000862A7" w:rsidRPr="00B6667F"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</w:rPr>
        <w:t>A</w:t>
      </w:r>
      <w:r w:rsidRPr="00B6667F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; </w:t>
      </w:r>
    </w:p>
    <w:p w:rsidR="009305B4" w:rsidRDefault="00B6667F" w:rsidP="00DE7A0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B6667F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c/ </w:t>
      </w:r>
      <w:r w:rsidRPr="00B6667F">
        <w:rPr>
          <w:rFonts w:ascii="Times New Roman" w:hAnsi="Times New Roman" w:cs="Times New Roman"/>
          <w:color w:val="000000"/>
          <w:sz w:val="28"/>
          <w:szCs w:val="28"/>
        </w:rPr>
        <w:t>Vật</w:t>
      </w:r>
      <w:r w:rsidR="000862A7">
        <w:rPr>
          <w:color w:val="000000"/>
          <w:sz w:val="28"/>
          <w:szCs w:val="28"/>
        </w:rPr>
        <w:t xml:space="preserve"> </w:t>
      </w:r>
      <w:r w:rsidRPr="00B6667F">
        <w:rPr>
          <w:rFonts w:ascii="Times New Roman" w:hAnsi="Times New Roman" w:cs="Times New Roman"/>
          <w:color w:val="000000"/>
          <w:sz w:val="28"/>
          <w:szCs w:val="28"/>
        </w:rPr>
        <w:t xml:space="preserve">nổi lên khi </w:t>
      </w:r>
      <w:r w:rsidRPr="00B6667F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P &lt; </w:t>
      </w:r>
      <w:r w:rsidR="000862A7" w:rsidRPr="00B6667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F</w:t>
      </w:r>
      <w:r w:rsidR="000862A7" w:rsidRPr="00B6667F"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</w:rPr>
        <w:t>A</w:t>
      </w:r>
      <w:r w:rsidRPr="00B6667F">
        <w:rPr>
          <w:b/>
          <w:bCs/>
          <w:color w:val="000000"/>
          <w:sz w:val="28"/>
          <w:szCs w:val="28"/>
        </w:rPr>
        <w:br/>
      </w:r>
      <w:r w:rsidR="000862A7"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Pr="00B6667F">
        <w:rPr>
          <w:rFonts w:ascii="Times New Roman" w:hAnsi="Times New Roman" w:cs="Times New Roman"/>
          <w:color w:val="000000"/>
          <w:sz w:val="28"/>
          <w:szCs w:val="28"/>
        </w:rPr>
        <w:t xml:space="preserve">Khi vật nổi trên mặt chất lỏng thì lực đẩy Ac-si-Mét : </w:t>
      </w:r>
      <w:r w:rsidRPr="00B6667F">
        <w:rPr>
          <w:rFonts w:ascii="Times New Roman" w:hAnsi="Times New Roman" w:cs="Times New Roman"/>
          <w:b/>
          <w:bCs/>
          <w:color w:val="000000"/>
          <w:sz w:val="28"/>
          <w:szCs w:val="28"/>
        </w:rPr>
        <w:t>F = d . V</w:t>
      </w:r>
      <w:r w:rsidRPr="00B6667F">
        <w:rPr>
          <w:b/>
          <w:bCs/>
          <w:color w:val="000000"/>
          <w:sz w:val="28"/>
          <w:szCs w:val="28"/>
        </w:rPr>
        <w:br/>
      </w:r>
      <w:r w:rsidR="000862A7">
        <w:rPr>
          <w:rFonts w:ascii="Wingdings" w:hAnsi="Wingdings"/>
          <w:color w:val="000000"/>
          <w:sz w:val="28"/>
          <w:szCs w:val="28"/>
        </w:rPr>
        <w:t></w:t>
      </w:r>
      <w:r w:rsidR="000862A7">
        <w:rPr>
          <w:rFonts w:ascii="Wingdings" w:hAnsi="Wingdings"/>
          <w:color w:val="000000"/>
          <w:sz w:val="28"/>
          <w:szCs w:val="28"/>
        </w:rPr>
        <w:t></w:t>
      </w:r>
      <w:r w:rsidR="000862A7">
        <w:rPr>
          <w:rFonts w:ascii="Wingdings" w:hAnsi="Wingdings"/>
          <w:color w:val="000000"/>
          <w:sz w:val="28"/>
          <w:szCs w:val="28"/>
        </w:rPr>
        <w:t></w:t>
      </w:r>
      <w:r w:rsidRPr="00B6667F">
        <w:rPr>
          <w:rFonts w:ascii="Times New Roman" w:hAnsi="Times New Roman" w:cs="Times New Roman"/>
          <w:color w:val="000000"/>
          <w:sz w:val="28"/>
          <w:szCs w:val="28"/>
        </w:rPr>
        <w:t xml:space="preserve">Trong đó : </w:t>
      </w:r>
      <w:r w:rsidRPr="00B6667F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d </w:t>
      </w:r>
      <w:r w:rsidRPr="00B6667F">
        <w:rPr>
          <w:rFonts w:ascii="Times New Roman" w:hAnsi="Times New Roman" w:cs="Times New Roman"/>
          <w:color w:val="000000"/>
          <w:sz w:val="28"/>
          <w:szCs w:val="28"/>
        </w:rPr>
        <w:t xml:space="preserve">là trọng lượng riêng của chất lỏng ; </w:t>
      </w:r>
      <w:r w:rsidRPr="00B6667F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V </w:t>
      </w:r>
      <w:r w:rsidRPr="00B6667F">
        <w:rPr>
          <w:rFonts w:ascii="Times New Roman" w:hAnsi="Times New Roman" w:cs="Times New Roman"/>
          <w:color w:val="000000"/>
          <w:sz w:val="28"/>
          <w:szCs w:val="28"/>
        </w:rPr>
        <w:t>là thể tích phần chìm của vật</w:t>
      </w:r>
      <w:r w:rsidR="000862A7">
        <w:rPr>
          <w:color w:val="000000"/>
          <w:sz w:val="28"/>
          <w:szCs w:val="28"/>
        </w:rPr>
        <w:t xml:space="preserve"> </w:t>
      </w:r>
      <w:r w:rsidRPr="00B6667F">
        <w:rPr>
          <w:rFonts w:ascii="Times New Roman" w:hAnsi="Times New Roman" w:cs="Times New Roman"/>
          <w:color w:val="000000"/>
          <w:sz w:val="28"/>
          <w:szCs w:val="28"/>
        </w:rPr>
        <w:t>trong chất lỏng</w:t>
      </w:r>
      <w:r w:rsidR="000862A7">
        <w:rPr>
          <w:color w:val="000000"/>
          <w:sz w:val="28"/>
          <w:szCs w:val="28"/>
        </w:rPr>
        <w:t xml:space="preserve"> </w:t>
      </w:r>
      <w:r w:rsidRPr="00B6667F">
        <w:rPr>
          <w:rFonts w:ascii="Times New Roman" w:hAnsi="Times New Roman" w:cs="Times New Roman"/>
          <w:color w:val="000000"/>
          <w:sz w:val="28"/>
          <w:szCs w:val="28"/>
        </w:rPr>
        <w:t>( hoặc thể tích của khối chất lỏng bị vật chiếm chỗ )</w:t>
      </w:r>
      <w:r w:rsidRPr="00B6667F">
        <w:rPr>
          <w:color w:val="000000"/>
          <w:sz w:val="28"/>
          <w:szCs w:val="28"/>
        </w:rPr>
        <w:br/>
      </w:r>
      <w:r w:rsidR="000862A7"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Pr="00B6667F">
        <w:rPr>
          <w:rFonts w:ascii="Times New Roman" w:hAnsi="Times New Roman" w:cs="Times New Roman"/>
          <w:color w:val="000000"/>
          <w:sz w:val="28"/>
          <w:szCs w:val="28"/>
        </w:rPr>
        <w:t xml:space="preserve">Ta biết </w:t>
      </w:r>
      <w:r w:rsidRPr="00B6667F">
        <w:rPr>
          <w:rFonts w:ascii="Times New Roman" w:hAnsi="Times New Roman" w:cs="Times New Roman"/>
          <w:b/>
          <w:bCs/>
          <w:color w:val="000000"/>
          <w:sz w:val="28"/>
          <w:szCs w:val="28"/>
        </w:rPr>
        <w:t>P = d</w:t>
      </w:r>
      <w:r w:rsidRPr="00B6667F">
        <w:rPr>
          <w:rFonts w:ascii="Times New Roman" w:hAnsi="Times New Roman" w:cs="Times New Roman"/>
          <w:b/>
          <w:bCs/>
          <w:color w:val="000000"/>
          <w:sz w:val="18"/>
          <w:szCs w:val="18"/>
        </w:rPr>
        <w:t xml:space="preserve">vật </w:t>
      </w:r>
      <w:r w:rsidRPr="00B6667F">
        <w:rPr>
          <w:rFonts w:ascii="Times New Roman" w:hAnsi="Times New Roman" w:cs="Times New Roman"/>
          <w:b/>
          <w:bCs/>
          <w:color w:val="000000"/>
          <w:sz w:val="28"/>
          <w:szCs w:val="28"/>
        </w:rPr>
        <w:t>.V</w:t>
      </w:r>
      <w:r w:rsidRPr="00B6667F">
        <w:rPr>
          <w:rFonts w:ascii="Times New Roman" w:hAnsi="Times New Roman" w:cs="Times New Roman"/>
          <w:b/>
          <w:bCs/>
          <w:color w:val="000000"/>
          <w:sz w:val="18"/>
          <w:szCs w:val="18"/>
        </w:rPr>
        <w:t xml:space="preserve">vật </w:t>
      </w:r>
      <w:r w:rsidRPr="00B6667F">
        <w:rPr>
          <w:rFonts w:ascii="Times New Roman" w:hAnsi="Times New Roman" w:cs="Times New Roman"/>
          <w:color w:val="000000"/>
          <w:sz w:val="28"/>
          <w:szCs w:val="28"/>
        </w:rPr>
        <w:t xml:space="preserve">và </w:t>
      </w:r>
      <w:r w:rsidRPr="00B6667F">
        <w:rPr>
          <w:rFonts w:ascii="Times New Roman" w:hAnsi="Times New Roman" w:cs="Times New Roman"/>
          <w:b/>
          <w:bCs/>
          <w:color w:val="000000"/>
          <w:sz w:val="28"/>
          <w:szCs w:val="28"/>
        </w:rPr>
        <w:t>F</w:t>
      </w:r>
      <w:r w:rsidRPr="00B6667F">
        <w:rPr>
          <w:rFonts w:ascii="Times New Roman" w:hAnsi="Times New Roman" w:cs="Times New Roman"/>
          <w:b/>
          <w:bCs/>
          <w:color w:val="000000"/>
          <w:sz w:val="18"/>
          <w:szCs w:val="18"/>
        </w:rPr>
        <w:t xml:space="preserve">A </w:t>
      </w:r>
      <w:r w:rsidRPr="00B6667F">
        <w:rPr>
          <w:rFonts w:ascii="Times New Roman" w:hAnsi="Times New Roman" w:cs="Times New Roman"/>
          <w:b/>
          <w:bCs/>
          <w:color w:val="000000"/>
          <w:sz w:val="28"/>
          <w:szCs w:val="28"/>
        </w:rPr>
        <w:t>= d</w:t>
      </w:r>
      <w:r w:rsidRPr="00B6667F">
        <w:rPr>
          <w:rFonts w:ascii="Times New Roman" w:hAnsi="Times New Roman" w:cs="Times New Roman"/>
          <w:b/>
          <w:bCs/>
          <w:color w:val="000000"/>
          <w:sz w:val="18"/>
          <w:szCs w:val="18"/>
        </w:rPr>
        <w:t xml:space="preserve">lỏng </w:t>
      </w:r>
      <w:r w:rsidRPr="00B6667F">
        <w:rPr>
          <w:rFonts w:ascii="Times New Roman" w:hAnsi="Times New Roman" w:cs="Times New Roman"/>
          <w:b/>
          <w:bCs/>
          <w:color w:val="000000"/>
          <w:sz w:val="28"/>
          <w:szCs w:val="28"/>
        </w:rPr>
        <w:t>.V</w:t>
      </w:r>
      <w:r w:rsidRPr="00B6667F">
        <w:rPr>
          <w:rFonts w:ascii="Times New Roman" w:hAnsi="Times New Roman" w:cs="Times New Roman"/>
          <w:b/>
          <w:bCs/>
          <w:color w:val="000000"/>
          <w:sz w:val="18"/>
          <w:szCs w:val="18"/>
        </w:rPr>
        <w:t xml:space="preserve">lỏng </w:t>
      </w:r>
      <w:r w:rsidRPr="00B6667F">
        <w:rPr>
          <w:rFonts w:ascii="Times New Roman" w:hAnsi="Times New Roman" w:cs="Times New Roman"/>
          <w:color w:val="000000"/>
          <w:sz w:val="28"/>
          <w:szCs w:val="28"/>
        </w:rPr>
        <w:t>;</w:t>
      </w:r>
      <w:r w:rsidRPr="00B6667F">
        <w:rPr>
          <w:color w:val="000000"/>
          <w:sz w:val="28"/>
          <w:szCs w:val="28"/>
        </w:rPr>
        <w:br/>
      </w:r>
      <w:r w:rsidRPr="00B6667F">
        <w:rPr>
          <w:rFonts w:ascii="Times New Roman" w:hAnsi="Times New Roman" w:cs="Times New Roman"/>
          <w:color w:val="000000"/>
          <w:sz w:val="28"/>
          <w:szCs w:val="28"/>
        </w:rPr>
        <w:t>Nếu vật là một khôí đặc nhúng ngập trong chất lỏng ( V</w:t>
      </w:r>
      <w:r w:rsidRPr="00B6667F">
        <w:rPr>
          <w:rFonts w:ascii="Times New Roman" w:hAnsi="Times New Roman" w:cs="Times New Roman"/>
          <w:color w:val="000000"/>
          <w:sz w:val="18"/>
          <w:szCs w:val="18"/>
        </w:rPr>
        <w:t xml:space="preserve">vật </w:t>
      </w:r>
      <w:r w:rsidRPr="00B6667F">
        <w:rPr>
          <w:rFonts w:ascii="Times New Roman" w:hAnsi="Times New Roman" w:cs="Times New Roman"/>
          <w:color w:val="000000"/>
          <w:sz w:val="28"/>
          <w:szCs w:val="28"/>
        </w:rPr>
        <w:t>= V</w:t>
      </w:r>
      <w:r w:rsidRPr="00B6667F">
        <w:rPr>
          <w:rFonts w:ascii="Times New Roman" w:hAnsi="Times New Roman" w:cs="Times New Roman"/>
          <w:color w:val="000000"/>
          <w:sz w:val="18"/>
          <w:szCs w:val="18"/>
        </w:rPr>
        <w:t xml:space="preserve">lỏng </w:t>
      </w:r>
      <w:r w:rsidRPr="00B6667F">
        <w:rPr>
          <w:rFonts w:ascii="Times New Roman" w:hAnsi="Times New Roman" w:cs="Times New Roman"/>
          <w:color w:val="000000"/>
          <w:sz w:val="28"/>
          <w:szCs w:val="28"/>
        </w:rPr>
        <w:t>) thì:</w:t>
      </w:r>
    </w:p>
    <w:p w:rsidR="009305B4" w:rsidRPr="009305B4" w:rsidRDefault="009305B4" w:rsidP="00DE7A0B">
      <w:pPr>
        <w:rPr>
          <w:rFonts w:ascii="Times New Roman" w:hAnsi="Times New Roman" w:cs="Times New Roman"/>
          <w:sz w:val="28"/>
          <w:szCs w:val="28"/>
        </w:rPr>
      </w:pPr>
      <w:r>
        <w:rPr>
          <w:sz w:val="26"/>
        </w:rPr>
        <w:tab/>
        <w:t xml:space="preserve"> </w:t>
      </w:r>
      <w:r w:rsidRPr="009305B4">
        <w:rPr>
          <w:rFonts w:ascii="Times New Roman" w:hAnsi="Times New Roman" w:cs="Times New Roman"/>
          <w:sz w:val="28"/>
          <w:szCs w:val="28"/>
        </w:rPr>
        <w:t>+ Vật sẽ chìm xuống khi :  d</w:t>
      </w:r>
      <w:r w:rsidRPr="009305B4">
        <w:rPr>
          <w:rFonts w:ascii="Times New Roman" w:hAnsi="Times New Roman" w:cs="Times New Roman"/>
          <w:sz w:val="28"/>
          <w:szCs w:val="28"/>
          <w:vertAlign w:val="subscript"/>
        </w:rPr>
        <w:t>v</w:t>
      </w:r>
      <w:r w:rsidRPr="009305B4">
        <w:rPr>
          <w:rFonts w:ascii="Times New Roman" w:hAnsi="Times New Roman" w:cs="Times New Roman"/>
          <w:sz w:val="28"/>
          <w:szCs w:val="28"/>
        </w:rPr>
        <w:t xml:space="preserve"> &gt; d</w:t>
      </w:r>
      <w:r w:rsidRPr="009305B4">
        <w:rPr>
          <w:rFonts w:ascii="Times New Roman" w:hAnsi="Times New Roman" w:cs="Times New Roman"/>
          <w:sz w:val="28"/>
          <w:szCs w:val="28"/>
          <w:vertAlign w:val="subscript"/>
        </w:rPr>
        <w:t>l</w:t>
      </w:r>
    </w:p>
    <w:p w:rsidR="0015386E" w:rsidRDefault="009305B4" w:rsidP="0015386E">
      <w:pPr>
        <w:rPr>
          <w:rFonts w:ascii="Times New Roman" w:hAnsi="Times New Roman" w:cs="Times New Roman"/>
          <w:sz w:val="28"/>
          <w:szCs w:val="28"/>
          <w:vertAlign w:val="subscript"/>
        </w:rPr>
      </w:pPr>
      <w:r w:rsidRPr="009305B4">
        <w:rPr>
          <w:rFonts w:ascii="Times New Roman" w:hAnsi="Times New Roman" w:cs="Times New Roman"/>
          <w:sz w:val="28"/>
          <w:szCs w:val="28"/>
        </w:rPr>
        <w:tab/>
        <w:t xml:space="preserve"> + Vật sẽ  lơ lững trong chất lỏng  khi :  d</w:t>
      </w:r>
      <w:r w:rsidRPr="009305B4">
        <w:rPr>
          <w:rFonts w:ascii="Times New Roman" w:hAnsi="Times New Roman" w:cs="Times New Roman"/>
          <w:sz w:val="28"/>
          <w:szCs w:val="28"/>
          <w:vertAlign w:val="subscript"/>
        </w:rPr>
        <w:t>v</w:t>
      </w:r>
      <w:r w:rsidRPr="009305B4">
        <w:rPr>
          <w:rFonts w:ascii="Times New Roman" w:hAnsi="Times New Roman" w:cs="Times New Roman"/>
          <w:sz w:val="28"/>
          <w:szCs w:val="28"/>
        </w:rPr>
        <w:t xml:space="preserve">  =  d</w:t>
      </w:r>
      <w:r w:rsidRPr="009305B4">
        <w:rPr>
          <w:rFonts w:ascii="Times New Roman" w:hAnsi="Times New Roman" w:cs="Times New Roman"/>
          <w:sz w:val="28"/>
          <w:szCs w:val="28"/>
          <w:vertAlign w:val="subscript"/>
        </w:rPr>
        <w:t>l</w:t>
      </w:r>
    </w:p>
    <w:p w:rsidR="009305B4" w:rsidRPr="0015386E" w:rsidRDefault="009305B4" w:rsidP="0015386E">
      <w:pPr>
        <w:ind w:firstLine="720"/>
        <w:rPr>
          <w:rFonts w:ascii="Times New Roman" w:hAnsi="Times New Roman" w:cs="Times New Roman"/>
          <w:sz w:val="28"/>
          <w:szCs w:val="28"/>
          <w:vertAlign w:val="subscript"/>
        </w:rPr>
      </w:pPr>
      <w:r w:rsidRPr="009305B4">
        <w:rPr>
          <w:rFonts w:ascii="Times New Roman" w:hAnsi="Times New Roman" w:cs="Times New Roman"/>
          <w:sz w:val="28"/>
          <w:szCs w:val="28"/>
        </w:rPr>
        <w:t>+ Vật sẽ  nổi lên mặt chất lỏng  khi :  d</w:t>
      </w:r>
      <w:r w:rsidRPr="009305B4">
        <w:rPr>
          <w:rFonts w:ascii="Times New Roman" w:hAnsi="Times New Roman" w:cs="Times New Roman"/>
          <w:sz w:val="28"/>
          <w:szCs w:val="28"/>
          <w:vertAlign w:val="subscript"/>
        </w:rPr>
        <w:t>v</w:t>
      </w:r>
      <w:r w:rsidRPr="009305B4">
        <w:rPr>
          <w:rFonts w:ascii="Times New Roman" w:hAnsi="Times New Roman" w:cs="Times New Roman"/>
          <w:sz w:val="28"/>
          <w:szCs w:val="28"/>
        </w:rPr>
        <w:t xml:space="preserve"> &lt; d</w:t>
      </w:r>
      <w:r w:rsidRPr="009305B4">
        <w:rPr>
          <w:rFonts w:ascii="Times New Roman" w:hAnsi="Times New Roman" w:cs="Times New Roman"/>
          <w:sz w:val="28"/>
          <w:szCs w:val="28"/>
          <w:vertAlign w:val="subscript"/>
        </w:rPr>
        <w:t>l</w:t>
      </w:r>
      <w:r>
        <w:rPr>
          <w:sz w:val="26"/>
        </w:rPr>
        <w:t xml:space="preserve">     </w:t>
      </w:r>
    </w:p>
    <w:p w:rsidR="009305B4" w:rsidRDefault="000862A7" w:rsidP="00263E15">
      <w:pPr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0862A7">
        <w:rPr>
          <w:rFonts w:ascii="Times New Roman" w:hAnsi="Times New Roman" w:cs="Times New Roman"/>
          <w:b/>
          <w:sz w:val="28"/>
          <w:szCs w:val="28"/>
        </w:rPr>
        <w:t>6. Công cơ học</w:t>
      </w:r>
    </w:p>
    <w:p w:rsidR="00B6667F" w:rsidRPr="009305B4" w:rsidRDefault="009305B4" w:rsidP="00263E15">
      <w:pPr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- </w:t>
      </w:r>
      <w:r w:rsidR="00B6667F" w:rsidRPr="000862A7">
        <w:rPr>
          <w:rFonts w:ascii="Times New Roman" w:hAnsi="Times New Roman" w:cs="Times New Roman"/>
          <w:sz w:val="28"/>
          <w:szCs w:val="28"/>
        </w:rPr>
        <w:t>Một vật sinh công cơ học (gọi tắt là công ) khi nó tác dụng lực lên một vật khác và làm cho vật này chuyển động.</w:t>
      </w:r>
    </w:p>
    <w:p w:rsidR="00B6667F" w:rsidRPr="009305B4" w:rsidRDefault="009305B4" w:rsidP="00263E15">
      <w:p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B6667F" w:rsidRPr="009305B4">
        <w:rPr>
          <w:rFonts w:ascii="Times New Roman" w:hAnsi="Times New Roman" w:cs="Times New Roman"/>
          <w:sz w:val="28"/>
          <w:szCs w:val="28"/>
        </w:rPr>
        <w:t xml:space="preserve">Công thức tính công cơ học:     </w:t>
      </w:r>
      <w:r>
        <w:rPr>
          <w:rFonts w:ascii="Times New Roman" w:hAnsi="Times New Roman" w:cs="Times New Roman"/>
          <w:sz w:val="28"/>
          <w:szCs w:val="28"/>
        </w:rPr>
        <w:t>A= F.s</w:t>
      </w:r>
      <w:r w:rsidR="00B6667F" w:rsidRPr="009305B4"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B6667F" w:rsidRPr="000862A7" w:rsidRDefault="009305B4" w:rsidP="00263E15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="00B6667F" w:rsidRPr="000862A7">
        <w:rPr>
          <w:rFonts w:ascii="Times New Roman" w:hAnsi="Times New Roman" w:cs="Times New Roman"/>
          <w:b/>
          <w:sz w:val="28"/>
          <w:szCs w:val="28"/>
        </w:rPr>
        <w:t xml:space="preserve">Trong đó: </w:t>
      </w:r>
      <w:r w:rsidR="00B6667F" w:rsidRPr="000862A7">
        <w:rPr>
          <w:rFonts w:ascii="Times New Roman" w:hAnsi="Times New Roman" w:cs="Times New Roman"/>
          <w:sz w:val="28"/>
          <w:szCs w:val="28"/>
        </w:rPr>
        <w:t>F là lực tác dụ</w:t>
      </w:r>
      <w:r w:rsidR="0015386E">
        <w:rPr>
          <w:rFonts w:ascii="Times New Roman" w:hAnsi="Times New Roman" w:cs="Times New Roman"/>
          <w:sz w:val="28"/>
          <w:szCs w:val="28"/>
        </w:rPr>
        <w:t>ng (N)</w:t>
      </w:r>
      <w:r w:rsidR="00B6667F" w:rsidRPr="000862A7">
        <w:rPr>
          <w:rFonts w:ascii="Times New Roman" w:hAnsi="Times New Roman" w:cs="Times New Roman"/>
          <w:sz w:val="28"/>
          <w:szCs w:val="28"/>
        </w:rPr>
        <w:t>; s là quãng đường mà vật dịch chuyển được (m).</w:t>
      </w:r>
    </w:p>
    <w:p w:rsidR="00B6667F" w:rsidRPr="000862A7" w:rsidRDefault="00B6667F" w:rsidP="00263E15">
      <w:pPr>
        <w:jc w:val="both"/>
        <w:rPr>
          <w:rFonts w:ascii="Times New Roman" w:hAnsi="Times New Roman" w:cs="Times New Roman"/>
          <w:sz w:val="28"/>
          <w:szCs w:val="28"/>
        </w:rPr>
      </w:pPr>
      <w:r w:rsidRPr="000862A7">
        <w:rPr>
          <w:rFonts w:ascii="Times New Roman" w:hAnsi="Times New Roman" w:cs="Times New Roman"/>
          <w:sz w:val="28"/>
          <w:szCs w:val="28"/>
        </w:rPr>
        <w:tab/>
        <w:t xml:space="preserve">* </w:t>
      </w:r>
      <w:r w:rsidRPr="000862A7">
        <w:rPr>
          <w:rFonts w:ascii="Times New Roman" w:hAnsi="Times New Roman" w:cs="Times New Roman"/>
          <w:b/>
          <w:sz w:val="28"/>
          <w:szCs w:val="28"/>
          <w:u w:val="single"/>
        </w:rPr>
        <w:t>Chú ý</w:t>
      </w:r>
      <w:r w:rsidRPr="000862A7">
        <w:rPr>
          <w:rFonts w:ascii="Times New Roman" w:hAnsi="Times New Roman" w:cs="Times New Roman"/>
          <w:sz w:val="28"/>
          <w:szCs w:val="28"/>
        </w:rPr>
        <w:t>: Khi lực tác dụng có phương vuông góc với phương chuyển động của vật thì lực không sinh công.</w:t>
      </w:r>
    </w:p>
    <w:p w:rsidR="00B6667F" w:rsidRPr="009305B4" w:rsidRDefault="00263E15" w:rsidP="00263E15">
      <w:pPr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FE4D59">
        <w:rPr>
          <w:rFonts w:ascii="Times New Roman" w:hAnsi="Times New Roman" w:cs="Times New Roman"/>
          <w:b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6A966230" wp14:editId="2641A92D">
                <wp:simplePos x="0" y="0"/>
                <wp:positionH relativeFrom="column">
                  <wp:posOffset>3295650</wp:posOffset>
                </wp:positionH>
                <wp:positionV relativeFrom="paragraph">
                  <wp:posOffset>229870</wp:posOffset>
                </wp:positionV>
                <wp:extent cx="1097280" cy="551815"/>
                <wp:effectExtent l="0" t="0" r="26670" b="23495"/>
                <wp:wrapNone/>
                <wp:docPr id="10" name="Rectangl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97280" cy="5518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6667F" w:rsidRDefault="00B6667F" w:rsidP="00B6667F">
                            <w:r w:rsidRPr="00716F6C">
                              <w:rPr>
                                <w:position w:val="-32"/>
                                <w:sz w:val="26"/>
                              </w:rPr>
                              <w:object w:dxaOrig="1500" w:dyaOrig="70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30" type="#_x0000_t75" style="width:70.95pt;height:35.25pt" o:ole="">
                                  <v:imagedata r:id="rId6" o:title=""/>
                                </v:shape>
                                <o:OLEObject Type="Embed" ProgID="Equation.DSMT4" ShapeID="_x0000_i1030" DrawAspect="Content" ObjectID="_1643806355" r:id="rId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A966230" id="Rectangle 10" o:spid="_x0000_s1026" style="position:absolute;left:0;text-align:left;margin-left:259.5pt;margin-top:18.1pt;width:86.4pt;height:43.45pt;z-index:2516899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" strokeweight="1pt">
                <v:textbox style="mso-fit-shape-to-text:t">
                  <w:txbxContent>
                    <w:p w:rsidR="00B6667F" w:rsidRDefault="00B6667F" w:rsidP="00B6667F">
                      <w:r w:rsidRPr="00716F6C">
                        <w:rPr>
                          <w:position w:val="-32"/>
                          <w:sz w:val="26"/>
                        </w:rPr>
                        <w:object w:dxaOrig="1500" w:dyaOrig="700">
                          <v:shape id="_x0000_i1030" type="#_x0000_t75" style="width:70.95pt;height:35.25pt" o:ole="">
                            <v:imagedata r:id="rId6" o:title=""/>
                          </v:shape>
                          <o:OLEObject Type="Embed" ProgID="Equation.DSMT4" ShapeID="_x0000_i1030" DrawAspect="Content" ObjectID="_1643806355" r:id="rId8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9305B4" w:rsidRPr="00FE4D59">
        <w:rPr>
          <w:rFonts w:ascii="Times New Roman" w:hAnsi="Times New Roman" w:cs="Times New Roman"/>
          <w:sz w:val="28"/>
          <w:szCs w:val="28"/>
        </w:rPr>
        <w:t xml:space="preserve">- </w:t>
      </w:r>
      <w:r w:rsidR="00B6667F" w:rsidRPr="00FE4D59">
        <w:rPr>
          <w:rFonts w:ascii="Times New Roman" w:hAnsi="Times New Roman" w:cs="Times New Roman"/>
          <w:sz w:val="28"/>
          <w:szCs w:val="28"/>
        </w:rPr>
        <w:t>Đơn vị của công</w:t>
      </w:r>
      <w:r w:rsidR="009305B4" w:rsidRPr="00FE4D59">
        <w:rPr>
          <w:rFonts w:ascii="Times New Roman" w:hAnsi="Times New Roman" w:cs="Times New Roman"/>
          <w:sz w:val="28"/>
          <w:szCs w:val="28"/>
        </w:rPr>
        <w:t>:</w:t>
      </w:r>
      <w:r w:rsidR="009305B4" w:rsidRPr="009305B4">
        <w:rPr>
          <w:rFonts w:ascii="Times New Roman" w:hAnsi="Times New Roman" w:cs="Times New Roman"/>
          <w:sz w:val="28"/>
          <w:szCs w:val="28"/>
        </w:rPr>
        <w:t xml:space="preserve">  </w:t>
      </w:r>
      <w:r w:rsidR="00B6667F" w:rsidRPr="009305B4">
        <w:rPr>
          <w:rFonts w:ascii="Times New Roman" w:hAnsi="Times New Roman" w:cs="Times New Roman"/>
          <w:sz w:val="28"/>
          <w:szCs w:val="28"/>
        </w:rPr>
        <w:t>là</w:t>
      </w:r>
      <w:r w:rsidR="00B6667F" w:rsidRPr="000862A7">
        <w:rPr>
          <w:rFonts w:ascii="Times New Roman" w:hAnsi="Times New Roman" w:cs="Times New Roman"/>
          <w:sz w:val="28"/>
          <w:szCs w:val="28"/>
        </w:rPr>
        <w:t xml:space="preserve"> Jun (kí hiệu : J): 1J = 1N.1m = 1Nm</w:t>
      </w:r>
    </w:p>
    <w:p w:rsidR="00B6667F" w:rsidRPr="00B356DC" w:rsidRDefault="009305B4" w:rsidP="00B6667F">
      <w:pPr>
        <w:jc w:val="both"/>
        <w:rPr>
          <w:rFonts w:ascii="Times New Roman" w:hAnsi="Times New Roman" w:cs="Times New Roman"/>
          <w:sz w:val="28"/>
          <w:szCs w:val="28"/>
        </w:rPr>
      </w:pPr>
      <w:r w:rsidRPr="009305B4">
        <w:rPr>
          <w:rFonts w:ascii="Times New Roman" w:hAnsi="Times New Roman" w:cs="Times New Roman"/>
          <w:sz w:val="28"/>
          <w:szCs w:val="28"/>
        </w:rPr>
        <w:t xml:space="preserve">- </w:t>
      </w:r>
      <w:r w:rsidR="00B6667F" w:rsidRPr="009305B4">
        <w:rPr>
          <w:rFonts w:ascii="Times New Roman" w:hAnsi="Times New Roman" w:cs="Times New Roman"/>
          <w:sz w:val="28"/>
          <w:szCs w:val="28"/>
        </w:rPr>
        <w:t xml:space="preserve">Hiệu suất của máy đơn giản:            </w:t>
      </w:r>
    </w:p>
    <w:p w:rsidR="0015386E" w:rsidRDefault="00B6667F" w:rsidP="00B6667F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0862A7">
        <w:rPr>
          <w:rFonts w:ascii="Times New Roman" w:hAnsi="Times New Roman" w:cs="Times New Roman"/>
          <w:b/>
          <w:sz w:val="28"/>
          <w:szCs w:val="28"/>
        </w:rPr>
        <w:tab/>
      </w:r>
    </w:p>
    <w:p w:rsidR="00B6667F" w:rsidRPr="000862A7" w:rsidRDefault="00B6667F" w:rsidP="00B6667F">
      <w:pPr>
        <w:jc w:val="both"/>
        <w:rPr>
          <w:rFonts w:ascii="Times New Roman" w:hAnsi="Times New Roman" w:cs="Times New Roman"/>
          <w:sz w:val="28"/>
          <w:szCs w:val="28"/>
        </w:rPr>
      </w:pPr>
      <w:r w:rsidRPr="000862A7">
        <w:rPr>
          <w:rFonts w:ascii="Times New Roman" w:hAnsi="Times New Roman" w:cs="Times New Roman"/>
          <w:sz w:val="28"/>
          <w:szCs w:val="28"/>
        </w:rPr>
        <w:t>Trong đó:  A</w:t>
      </w:r>
      <w:r w:rsidRPr="000862A7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Pr="000862A7">
        <w:rPr>
          <w:rFonts w:ascii="Times New Roman" w:hAnsi="Times New Roman" w:cs="Times New Roman"/>
          <w:sz w:val="28"/>
          <w:szCs w:val="28"/>
        </w:rPr>
        <w:t xml:space="preserve"> là công có ích (J) và A</w:t>
      </w:r>
      <w:r w:rsidRPr="000862A7">
        <w:rPr>
          <w:rFonts w:ascii="Times New Roman" w:hAnsi="Times New Roman" w:cs="Times New Roman"/>
          <w:sz w:val="28"/>
          <w:szCs w:val="28"/>
          <w:vertAlign w:val="subscript"/>
        </w:rPr>
        <w:t>tp</w:t>
      </w:r>
      <w:r w:rsidRPr="000862A7">
        <w:rPr>
          <w:rFonts w:ascii="Times New Roman" w:hAnsi="Times New Roman" w:cs="Times New Roman"/>
          <w:sz w:val="28"/>
          <w:szCs w:val="28"/>
        </w:rPr>
        <w:t xml:space="preserve"> là công toàn phần (J).</w:t>
      </w:r>
    </w:p>
    <w:p w:rsidR="00B6667F" w:rsidRPr="00263E15" w:rsidRDefault="009305B4" w:rsidP="00B6667F">
      <w:pPr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u w:val="single"/>
        </w:rPr>
      </w:pPr>
      <w:r w:rsidRPr="00263E15">
        <w:rPr>
          <w:rFonts w:ascii="Times New Roman" w:eastAsia="Times New Roman" w:hAnsi="Times New Roman" w:cs="Times New Roman"/>
          <w:b/>
          <w:color w:val="000000"/>
          <w:sz w:val="28"/>
          <w:szCs w:val="28"/>
          <w:u w:val="single"/>
        </w:rPr>
        <w:t>B. MINH HỌA CÁC DẠNG BÀI TẬP:</w:t>
      </w:r>
    </w:p>
    <w:p w:rsidR="009305B4" w:rsidRPr="000862A7" w:rsidRDefault="009305B4" w:rsidP="00263E15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1. DẠNG 1: bài tập về áp suất. Sử dụng các công thức: p= F/S;</w:t>
      </w:r>
      <w:r w:rsidR="00FE4D59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p= d.h</w:t>
      </w:r>
    </w:p>
    <w:p w:rsidR="009305B4" w:rsidRPr="00376561" w:rsidRDefault="009305B4" w:rsidP="00263E1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7656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lastRenderedPageBreak/>
        <w:t>* Ví dụ</w:t>
      </w: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1</w:t>
      </w:r>
      <w:r w:rsidRPr="0037656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: </w:t>
      </w:r>
      <w:r w:rsidRPr="0037656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Một ô tô 4 bánh có khối lượng 4 tấn. Biết diện tích </w:t>
      </w:r>
      <w:r w:rsidR="004236C4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ủa 1 bánh xe ô tô tiếp xúc với </w:t>
      </w:r>
      <w:r w:rsidRPr="00376561">
        <w:rPr>
          <w:rFonts w:ascii="Times New Roman" w:eastAsia="Times New Roman" w:hAnsi="Times New Roman" w:cs="Times New Roman"/>
          <w:color w:val="000000"/>
          <w:sz w:val="28"/>
          <w:szCs w:val="28"/>
        </w:rPr>
        <w:t>mặt đường là 0,08</w:t>
      </w:r>
      <m:oMath>
        <m:sSup>
          <m:sSup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m</m:t>
            </m:r>
          </m:e>
          <m:sup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2</m:t>
            </m:r>
          </m:sup>
        </m:sSup>
      </m:oMath>
      <w:r w:rsidR="00FE4D5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. </w:t>
      </w:r>
      <w:r w:rsidRPr="00376561">
        <w:rPr>
          <w:rFonts w:ascii="Times New Roman" w:eastAsia="Times New Roman" w:hAnsi="Times New Roman" w:cs="Times New Roman"/>
          <w:color w:val="000000"/>
          <w:sz w:val="28"/>
          <w:szCs w:val="28"/>
        </w:rPr>
        <w:t>Tính á</w:t>
      </w:r>
      <w:r w:rsidR="00DE7A0B">
        <w:rPr>
          <w:rFonts w:ascii="Times New Roman" w:eastAsia="Times New Roman" w:hAnsi="Times New Roman" w:cs="Times New Roman"/>
          <w:color w:val="000000"/>
          <w:sz w:val="28"/>
          <w:szCs w:val="28"/>
        </w:rPr>
        <w:t>p suất của ô tô lên mặt đường?</w:t>
      </w:r>
      <w:r w:rsidR="00DE7A0B">
        <w:rPr>
          <w:rFonts w:ascii="Times New Roman" w:eastAsia="Times New Roman" w:hAnsi="Times New Roman" w:cs="Times New Roman"/>
          <w:color w:val="000000"/>
          <w:sz w:val="28"/>
          <w:szCs w:val="28"/>
        </w:rPr>
        <w:br/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3000"/>
        <w:gridCol w:w="5755"/>
      </w:tblGrid>
      <w:tr w:rsidR="009305B4" w:rsidRPr="00376561" w:rsidTr="004236C4">
        <w:tc>
          <w:tcPr>
            <w:tcW w:w="3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05B4" w:rsidRPr="00376561" w:rsidRDefault="009305B4" w:rsidP="00FE4D5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76561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óm tắt</w:t>
            </w:r>
            <w:r w:rsidRPr="00376561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br/>
            </w:r>
            <w:r w:rsidRPr="003765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 = 4 tấn = 4000 kg</w:t>
            </w:r>
            <w:r w:rsidRPr="003765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</w:r>
            <w:r w:rsidR="00FE4D59">
              <w:rPr>
                <w:rFonts w:ascii="Times New Roman" w:hAnsi="Times New Roman" w:cs="Times New Roman"/>
                <w:sz w:val="28"/>
                <w:szCs w:val="28"/>
              </w:rPr>
              <w:t>s</w:t>
            </w:r>
            <w:r w:rsidR="00FE4D5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376561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r w:rsidRPr="003765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= 0,08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m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2</m:t>
                  </m:r>
                </m:sup>
              </m:sSup>
            </m:oMath>
            <w:r w:rsidR="00DE7A0B" w:rsidRPr="00B6667F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r w:rsidRPr="00376561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br/>
            </w:r>
            <w:r w:rsidRPr="003765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F = P = ? N</w:t>
            </w:r>
            <w:r w:rsidRPr="003765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 xml:space="preserve">S = ?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m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2</m:t>
                  </m:r>
                </m:sup>
              </m:sSup>
            </m:oMath>
            <w:r w:rsidR="00DE7A0B" w:rsidRPr="00B6667F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r w:rsidRPr="00376561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br/>
            </w:r>
            <w:r w:rsidRPr="003765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 = ? (pa)</w:t>
            </w:r>
          </w:p>
        </w:tc>
        <w:tc>
          <w:tcPr>
            <w:tcW w:w="5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05B4" w:rsidRPr="00376561" w:rsidRDefault="00FE4D59" w:rsidP="00FE4D5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Giải:</w:t>
            </w:r>
            <w:r w:rsidR="009305B4" w:rsidRPr="003765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mà F = P = 10m = 10 . 4000 = 40000 N</w:t>
            </w:r>
            <w:r w:rsidR="009305B4" w:rsidRPr="003765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Diện tích 4 bánh xe tiếp xúc mặt đường là:</w:t>
            </w:r>
            <w:r w:rsidR="009305B4" w:rsidRPr="003765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S = 4.0,08 = 0,32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m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2</m:t>
                  </m:r>
                </m:sup>
              </m:sSup>
            </m:oMath>
            <w:r w:rsidR="00DE7A0B" w:rsidRPr="00B6667F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r w:rsidR="009305B4" w:rsidRPr="00376561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br/>
            </w:r>
            <w:r w:rsidR="009305B4" w:rsidRPr="003765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Áp suất</w:t>
            </w:r>
            <w:r w:rsidR="004236C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của ô tô lên mặt đường là:</w:t>
            </w:r>
            <w:r w:rsidR="004236C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p =F S=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  <w:r w:rsidR="004236C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000.</w:t>
            </w:r>
            <w:r w:rsidR="009305B4" w:rsidRPr="003765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,32 = 12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000</w:t>
            </w:r>
            <w:r w:rsidR="009305B4" w:rsidRPr="003765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a</w:t>
            </w:r>
            <w:r w:rsidR="009305B4" w:rsidRPr="003765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Đáp số : 12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</w:t>
            </w:r>
            <w:r w:rsidR="009305B4" w:rsidRPr="0037656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00 Pa</w:t>
            </w:r>
          </w:p>
        </w:tc>
      </w:tr>
    </w:tbl>
    <w:p w:rsidR="009305B4" w:rsidRPr="00B6667F" w:rsidRDefault="009305B4" w:rsidP="00263E15">
      <w:pPr>
        <w:spacing w:before="0"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6667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* Ví dụ</w:t>
      </w: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2</w:t>
      </w:r>
      <w:r w:rsidRPr="00B6667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: </w:t>
      </w:r>
      <w:r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t>Một thùng cao1,2m, đựng đ</w:t>
      </w:r>
      <w:r w:rsidR="00FE4D59">
        <w:rPr>
          <w:rFonts w:ascii="Times New Roman" w:eastAsia="Times New Roman" w:hAnsi="Times New Roman" w:cs="Times New Roman"/>
          <w:color w:val="000000"/>
          <w:sz w:val="28"/>
          <w:szCs w:val="28"/>
        </w:rPr>
        <w:t>ầ</w:t>
      </w:r>
      <w:r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t>y nước. Tính áp suất của nước lên đáy thùng và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B6667F">
        <w:rPr>
          <w:rFonts w:ascii="Times New Roman" w:eastAsia="Times New Roman" w:hAnsi="Times New Roman" w:cs="Times New Roman"/>
          <w:color w:val="000000"/>
          <w:sz w:val="28"/>
          <w:szCs w:val="28"/>
        </w:rPr>
        <w:t>lên 1 điểm A cách đáy thùng 0,4m. Biết trọng lượng riêng của nước là: 10000N/</w:t>
      </w:r>
      <m:oMath>
        <m:sSup>
          <m:sSup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m</m:t>
            </m:r>
          </m:e>
          <m:sup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3</m:t>
            </m:r>
          </m:sup>
        </m:sSup>
      </m:oMath>
      <w:r w:rsidR="00DE7A0B" w:rsidRPr="00B6667F">
        <w:rPr>
          <w:rFonts w:ascii="Times New Roman" w:hAnsi="Times New Roman" w:cs="Times New Roman"/>
          <w:color w:val="000000"/>
          <w:sz w:val="18"/>
          <w:szCs w:val="18"/>
        </w:rPr>
        <w:t xml:space="preserve"> </w:t>
      </w:r>
      <w:r w:rsidR="004236C4">
        <w:rPr>
          <w:rFonts w:ascii="Times New Roman" w:eastAsia="Times New Roman" w:hAnsi="Times New Roman" w:cs="Times New Roman"/>
          <w:color w:val="000000"/>
          <w:sz w:val="18"/>
          <w:szCs w:val="18"/>
        </w:rPr>
        <w:t>.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3000"/>
        <w:gridCol w:w="4621"/>
      </w:tblGrid>
      <w:tr w:rsidR="009305B4" w:rsidRPr="00B6667F" w:rsidTr="009305B4">
        <w:tc>
          <w:tcPr>
            <w:tcW w:w="3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05B4" w:rsidRPr="00B6667F" w:rsidRDefault="009305B4" w:rsidP="00DE7A0B">
            <w:pPr>
              <w:spacing w:before="0"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6667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óm tắt</w:t>
            </w:r>
            <w:r w:rsidRPr="00B6667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br/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</w:t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n</w:t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= 10000N/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m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3</m:t>
                  </m:r>
                </m:sup>
              </m:sSup>
            </m:oMath>
            <w:r w:rsidR="00DE7A0B" w:rsidRPr="00B6667F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br/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h = 1,2 m</w:t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h</w:t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 xml:space="preserve">1 </w:t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= 0.4 m</w:t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h</w:t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 xml:space="preserve">A </w:t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= h – h</w:t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 xml:space="preserve">1 </w:t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= 0,8 m</w:t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 xml:space="preserve">p = ? N/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m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2</m:t>
                  </m:r>
                </m:sup>
              </m:sSup>
            </m:oMath>
            <w:r w:rsidR="00DE7A0B" w:rsidRPr="00B6667F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br/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p</w:t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 xml:space="preserve">A </w:t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= ? N/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m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2</m:t>
                  </m:r>
                </m:sup>
              </m:sSup>
            </m:oMath>
            <w:r w:rsidR="00DE7A0B" w:rsidRPr="00B6667F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</w:p>
        </w:tc>
        <w:tc>
          <w:tcPr>
            <w:tcW w:w="4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305B4" w:rsidRPr="00B6667F" w:rsidRDefault="009305B4" w:rsidP="003F01B5">
            <w:pPr>
              <w:spacing w:before="0"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6667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Giải</w:t>
            </w:r>
            <w:r w:rsidRPr="00B6667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br/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Áp suất lên đáy thùng là :</w:t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 xml:space="preserve">P = d.h = 1,2 . 10000 = 12000 N/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m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2</m:t>
                  </m:r>
                </m:sup>
              </m:sSup>
            </m:oMath>
            <w:r w:rsidR="00DE7A0B" w:rsidRPr="00B6667F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br/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Áp suất lên A cách đáy thùng là :</w:t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  <w:t>P</w:t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 xml:space="preserve">A </w:t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= d.h</w:t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 xml:space="preserve">A </w:t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= 0,8 . 10000 = 8000 N/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m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2</m:t>
                  </m:r>
                </m:sup>
              </m:sSup>
            </m:oMath>
            <w:r w:rsidR="00DE7A0B" w:rsidRPr="00B6667F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br/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Đáp số : 12000 N/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m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2</m:t>
                  </m:r>
                </m:sup>
              </m:sSup>
            </m:oMath>
            <w:r w:rsidR="00DE7A0B" w:rsidRPr="00B6667F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br/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8000 N/ m</w:t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</w:t>
            </w:r>
          </w:p>
        </w:tc>
      </w:tr>
    </w:tbl>
    <w:p w:rsidR="004236C4" w:rsidRPr="004236C4" w:rsidRDefault="004236C4" w:rsidP="00263E15">
      <w:pPr>
        <w:tabs>
          <w:tab w:val="center" w:pos="2041"/>
        </w:tabs>
        <w:jc w:val="both"/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</w:pPr>
      <w:r w:rsidRPr="004236C4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 xml:space="preserve">2. DẠNG 2: Bài tập phần lực đẩy Ác si mét. Sử dụng công thức </w:t>
      </w:r>
      <w:r w:rsidRPr="004236C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F</w:t>
      </w:r>
      <w:r w:rsidRPr="004236C4"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</w:rPr>
        <w:t>A</w:t>
      </w:r>
      <w:r w:rsidRPr="004236C4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>= d.V; P= 10.m; D=m/V; d= P/V</w:t>
      </w:r>
    </w:p>
    <w:p w:rsidR="004236C4" w:rsidRPr="004236C4" w:rsidRDefault="004236C4" w:rsidP="00263E15">
      <w:pPr>
        <w:tabs>
          <w:tab w:val="center" w:pos="2041"/>
        </w:tabs>
        <w:jc w:val="both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15386E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>* Ví dụ:</w:t>
      </w:r>
      <w:r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</w:t>
      </w:r>
      <w:r w:rsidRPr="004236C4">
        <w:rPr>
          <w:rFonts w:ascii="Times New Roman" w:hAnsi="Times New Roman" w:cs="Times New Roman"/>
          <w:color w:val="000000"/>
          <w:sz w:val="28"/>
          <w:szCs w:val="28"/>
          <w:lang w:val="nl-NL"/>
        </w:rPr>
        <w:t>Thả một vật làm bằng kim loại  vào bình đo thể tích có vạch chia độ thì nước trong bình từ mức 130 c</w:t>
      </w:r>
      <m:oMath>
        <m:sSup>
          <m:sSup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m</m:t>
            </m:r>
          </m:e>
          <m:sup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3</m:t>
            </m:r>
          </m:sup>
        </m:sSup>
      </m:oMath>
      <w:r w:rsidR="00DE7A0B" w:rsidRPr="00B6667F">
        <w:rPr>
          <w:rFonts w:ascii="Times New Roman" w:hAnsi="Times New Roman" w:cs="Times New Roman"/>
          <w:color w:val="000000"/>
          <w:sz w:val="18"/>
          <w:szCs w:val="18"/>
        </w:rPr>
        <w:t xml:space="preserve"> </w:t>
      </w:r>
      <w:r w:rsidRPr="004236C4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dâng lên đến mức </w:t>
      </w:r>
      <w:r w:rsidRPr="00FE4D59">
        <w:rPr>
          <w:rFonts w:ascii="Times New Roman" w:hAnsi="Times New Roman" w:cs="Times New Roman"/>
          <w:color w:val="000000"/>
          <w:sz w:val="28"/>
          <w:szCs w:val="28"/>
          <w:lang w:val="nl-NL"/>
        </w:rPr>
        <w:t>175</w:t>
      </w:r>
      <w:r w:rsidRPr="004236C4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c</w:t>
      </w:r>
      <m:oMath>
        <m:sSup>
          <m:sSup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m</m:t>
            </m:r>
          </m:e>
          <m:sup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3</m:t>
            </m:r>
          </m:sup>
        </m:sSup>
      </m:oMath>
      <w:r w:rsidR="00DE7A0B" w:rsidRPr="00B6667F">
        <w:rPr>
          <w:rFonts w:ascii="Times New Roman" w:hAnsi="Times New Roman" w:cs="Times New Roman"/>
          <w:color w:val="000000"/>
          <w:sz w:val="18"/>
          <w:szCs w:val="18"/>
        </w:rPr>
        <w:t xml:space="preserve"> </w:t>
      </w:r>
      <w:r w:rsidRPr="004236C4">
        <w:rPr>
          <w:rFonts w:ascii="Times New Roman" w:hAnsi="Times New Roman" w:cs="Times New Roman"/>
          <w:color w:val="000000"/>
          <w:sz w:val="28"/>
          <w:szCs w:val="28"/>
          <w:lang w:val="nl-NL"/>
        </w:rPr>
        <w:t>. Nếu treo vật vào một lực kế trong điều kiện vẫn nhúng hoàn toàn trong nước thì lực kế chỉ F = 4,2 N . Cho trọng lượng riêng của nước d = 10000N/m</w:t>
      </w:r>
      <w:r w:rsidRPr="004236C4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nl-NL"/>
        </w:rPr>
        <w:t>3</w:t>
      </w:r>
    </w:p>
    <w:p w:rsidR="004236C4" w:rsidRPr="004236C4" w:rsidRDefault="004236C4" w:rsidP="00263E15">
      <w:pPr>
        <w:numPr>
          <w:ilvl w:val="0"/>
          <w:numId w:val="12"/>
        </w:numPr>
        <w:tabs>
          <w:tab w:val="center" w:pos="2041"/>
        </w:tabs>
        <w:spacing w:before="0"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4236C4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Tính lực đẩy </w:t>
      </w:r>
      <w:r w:rsidR="00FE4D59">
        <w:rPr>
          <w:rFonts w:ascii="Times New Roman" w:hAnsi="Times New Roman" w:cs="Times New Roman"/>
          <w:color w:val="000000"/>
          <w:sz w:val="28"/>
          <w:szCs w:val="28"/>
          <w:lang w:val="nl-NL"/>
        </w:rPr>
        <w:t>Á</w:t>
      </w:r>
      <w:r w:rsidRPr="004236C4">
        <w:rPr>
          <w:rFonts w:ascii="Times New Roman" w:hAnsi="Times New Roman" w:cs="Times New Roman"/>
          <w:color w:val="000000"/>
          <w:sz w:val="28"/>
          <w:szCs w:val="28"/>
          <w:lang w:val="nl-NL"/>
        </w:rPr>
        <w:t>c si mét tác dụng lên vật.</w:t>
      </w:r>
    </w:p>
    <w:p w:rsidR="004236C4" w:rsidRDefault="004236C4" w:rsidP="00263E15">
      <w:pPr>
        <w:numPr>
          <w:ilvl w:val="0"/>
          <w:numId w:val="12"/>
        </w:numPr>
        <w:tabs>
          <w:tab w:val="center" w:pos="2041"/>
        </w:tabs>
        <w:spacing w:before="0"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4236C4">
        <w:rPr>
          <w:rFonts w:ascii="Times New Roman" w:hAnsi="Times New Roman" w:cs="Times New Roman"/>
          <w:color w:val="000000"/>
          <w:sz w:val="28"/>
          <w:szCs w:val="28"/>
          <w:lang w:val="nl-NL"/>
        </w:rPr>
        <w:t>Tính khối lượng riêng của chất làm nên vật.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35"/>
        <w:gridCol w:w="7229"/>
      </w:tblGrid>
      <w:tr w:rsidR="00BA5A06" w:rsidRPr="00B6667F" w:rsidTr="00BA5A06"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5A06" w:rsidRDefault="00BA5A06" w:rsidP="00BA5A06">
            <w:pPr>
              <w:spacing w:before="0"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B6667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óm tắt</w:t>
            </w:r>
            <w:r w:rsidRPr="00B6667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br/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d</w:t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n</w:t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= 10000N/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m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3</m:t>
                  </m:r>
                </m:sup>
              </m:sSup>
            </m:oMath>
            <w:r w:rsidR="00DE7A0B" w:rsidRPr="00B6667F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br/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F= 4,2N</w:t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</w:r>
            <w:r w:rsidRPr="004236C4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d = 10000N/m</w:t>
            </w:r>
            <w:r w:rsidRPr="004236C4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  <w:lang w:val="nl-NL"/>
              </w:rPr>
              <w:t>3</w:t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</w:r>
            <w:r w:rsidRPr="004236C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F</w:t>
            </w:r>
            <w:r w:rsidRPr="004236C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nl-NL"/>
              </w:rPr>
              <w:t>A</w:t>
            </w:r>
            <w:r w:rsidRPr="004236C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= ? N</w:t>
            </w:r>
          </w:p>
          <w:p w:rsidR="00BA5A06" w:rsidRPr="00B6667F" w:rsidRDefault="00BA5A06" w:rsidP="00BA5A06">
            <w:pPr>
              <w:spacing w:before="0"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D= ?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5A06" w:rsidRPr="004236C4" w:rsidRDefault="00BA5A06" w:rsidP="00BA5A06">
            <w:pPr>
              <w:tabs>
                <w:tab w:val="center" w:pos="2041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B6667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Giải</w:t>
            </w:r>
            <w:r w:rsidRPr="00B6667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br/>
            </w:r>
            <w:r w:rsidRPr="004236C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a) Phần thể tích của nước bị vật chiếm chỗ: V = V</w:t>
            </w:r>
            <w:r w:rsidRPr="004236C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nl-NL"/>
              </w:rPr>
              <w:t>2</w:t>
            </w:r>
            <w:r w:rsidRPr="004236C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- V</w:t>
            </w:r>
            <w:r w:rsidRPr="004236C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nl-NL"/>
              </w:rPr>
              <w:t>1</w:t>
            </w:r>
            <w:r w:rsidRPr="004236C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</w:p>
          <w:p w:rsidR="00BA5A06" w:rsidRPr="004236C4" w:rsidRDefault="00BA5A06" w:rsidP="00BA5A06">
            <w:pPr>
              <w:tabs>
                <w:tab w:val="center" w:pos="2041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4236C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</w:t>
            </w:r>
            <w:r w:rsidRPr="004236C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= 175 - 130 = 45 (cm</w:t>
            </w:r>
            <w:r w:rsidRPr="004236C4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3</w:t>
            </w:r>
            <w:r w:rsidRPr="004236C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) = 45.10</w:t>
            </w:r>
            <w:r w:rsidRPr="004236C4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-6</w:t>
            </w:r>
            <w:r w:rsidRPr="004236C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(m</w:t>
            </w:r>
            <w:r w:rsidRPr="004236C4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3</w:t>
            </w:r>
            <w:r w:rsidRPr="004236C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) Lực đẩy Ac si met do nước tác dụng lên vật: F</w:t>
            </w:r>
            <w:r w:rsidRPr="004236C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nl-NL"/>
              </w:rPr>
              <w:t>A</w:t>
            </w:r>
            <w:r w:rsidRPr="004236C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d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.</w:t>
            </w:r>
            <w:r w:rsidRPr="004236C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V = 10000.45.10</w:t>
            </w:r>
            <w:r w:rsidRPr="004236C4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-6</w:t>
            </w:r>
            <w:r w:rsidRPr="004236C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0,45(N)</w:t>
            </w:r>
          </w:p>
          <w:p w:rsidR="00BA5A06" w:rsidRPr="004236C4" w:rsidRDefault="00BA5A06" w:rsidP="00BA5A06">
            <w:pPr>
              <w:tabs>
                <w:tab w:val="center" w:pos="2041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4236C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b) Khi treo vật bằng lực kế ở ngoài không khí và khi cân bằng thì lực kế chỉ : </w:t>
            </w:r>
          </w:p>
          <w:p w:rsidR="00BA5A06" w:rsidRPr="004236C4" w:rsidRDefault="00BA5A06" w:rsidP="00BA5A06">
            <w:pPr>
              <w:tabs>
                <w:tab w:val="center" w:pos="2041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4236C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P = F + F</w:t>
            </w:r>
            <w:r w:rsidRPr="004236C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nl-NL"/>
              </w:rPr>
              <w:t>A</w:t>
            </w:r>
            <w:r w:rsidRPr="004236C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4,2 + 0,45 = 4,65 (N)</w:t>
            </w:r>
          </w:p>
          <w:p w:rsidR="00BA5A06" w:rsidRPr="004236C4" w:rsidRDefault="00BA5A06" w:rsidP="00BA5A06">
            <w:pPr>
              <w:tabs>
                <w:tab w:val="center" w:pos="2041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4236C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lastRenderedPageBreak/>
              <w:t>Vì vật được nhúng hoàn toàn trong nước nên thể tích của vật chính bằng thể tích phần nước bị vật chiếm chỗ.</w:t>
            </w:r>
          </w:p>
          <w:p w:rsidR="00BA5A06" w:rsidRDefault="00BA5A06" w:rsidP="00BA5A06">
            <w:pPr>
              <w:tabs>
                <w:tab w:val="center" w:pos="2041"/>
              </w:tabs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4236C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Trọng lượng riêng của vật: </w:t>
            </w:r>
            <w:r w:rsidRPr="004236C4"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object w:dxaOrig="4980" w:dyaOrig="660">
                <v:shape id="_x0000_i1025" type="#_x0000_t75" style="width:249pt;height:33pt" o:ole="">
                  <v:imagedata r:id="rId9" o:title=""/>
                </v:shape>
                <o:OLEObject Type="Embed" ProgID="Equation.DSMT4" ShapeID="_x0000_i1025" DrawAspect="Content" ObjectID="_1643806350" r:id="rId10"/>
              </w:object>
            </w:r>
          </w:p>
          <w:p w:rsidR="00BA5A06" w:rsidRPr="00B356DC" w:rsidRDefault="00BA5A06" w:rsidP="00B356DC">
            <w:pPr>
              <w:tabs>
                <w:tab w:val="center" w:pos="2041"/>
              </w:tabs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4236C4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Khối lượng riêng của chất làm vật:  </w:t>
            </w:r>
            <w:r w:rsidRPr="004236C4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3900" w:dyaOrig="620">
                <v:shape id="_x0000_i1026" type="#_x0000_t75" style="width:195pt;height:31pt" o:ole="">
                  <v:imagedata r:id="rId11" o:title=""/>
                </v:shape>
                <o:OLEObject Type="Embed" ProgID="Equation.DSMT4" ShapeID="_x0000_i1026" DrawAspect="Content" ObjectID="_1643806351" r:id="rId12"/>
              </w:object>
            </w:r>
          </w:p>
        </w:tc>
      </w:tr>
    </w:tbl>
    <w:p w:rsidR="00B6667F" w:rsidRPr="004236C4" w:rsidRDefault="00434215" w:rsidP="00BA5A06">
      <w:pPr>
        <w:tabs>
          <w:tab w:val="center" w:pos="2041"/>
        </w:tabs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lastRenderedPageBreak/>
        <w:t xml:space="preserve">3. </w:t>
      </w:r>
      <w:r w:rsidR="004236C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DẠNG 3: Bài tập về công cơ học: sử dụng công thức A= F.s; A= P.h</w:t>
      </w: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; </w:t>
      </w:r>
      <w:r w:rsidRPr="00434215">
        <w:rPr>
          <w:position w:val="-32"/>
          <w:sz w:val="26"/>
        </w:rPr>
        <w:object w:dxaOrig="1500" w:dyaOrig="700">
          <v:shape id="_x0000_i1027" type="#_x0000_t75" style="width:70.95pt;height:35.25pt" o:ole="">
            <v:imagedata r:id="rId6" o:title=""/>
          </v:shape>
          <o:OLEObject Type="Embed" ProgID="Equation.DSMT4" ShapeID="_x0000_i1027" DrawAspect="Content" ObjectID="_1643806352" r:id="rId13"/>
        </w:object>
      </w:r>
    </w:p>
    <w:p w:rsidR="00BA5A06" w:rsidRPr="00BA5A06" w:rsidRDefault="00434215" w:rsidP="00263E15">
      <w:pPr>
        <w:jc w:val="both"/>
        <w:rPr>
          <w:rFonts w:ascii="Times New Roman" w:hAnsi="Times New Roman" w:cs="Times New Roman"/>
          <w:sz w:val="28"/>
          <w:szCs w:val="28"/>
        </w:rPr>
      </w:pPr>
      <w:r w:rsidRPr="0015386E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</w:rPr>
        <w:t>* Ví dụ</w:t>
      </w:r>
      <w:r w:rsidR="00F93A09" w:rsidRPr="0015386E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</w:rPr>
        <w:t>1:</w:t>
      </w:r>
      <w:r w:rsidR="00F93A09" w:rsidRPr="0015386E">
        <w:rPr>
          <w:rFonts w:ascii="Times New Roman" w:eastAsia="Times New Roman" w:hAnsi="Times New Roman" w:cs="Times New Roman"/>
          <w:b/>
          <w:i/>
          <w:iCs/>
          <w:color w:val="000000"/>
          <w:sz w:val="28"/>
          <w:szCs w:val="28"/>
        </w:rPr>
        <w:t xml:space="preserve"> </w:t>
      </w:r>
      <w:r w:rsidR="00F93A09" w:rsidRPr="0015386E">
        <w:rPr>
          <w:rFonts w:ascii="Times New Roman" w:hAnsi="Times New Roman" w:cs="Times New Roman"/>
          <w:sz w:val="28"/>
          <w:szCs w:val="28"/>
        </w:rPr>
        <w:t xml:space="preserve"> </w:t>
      </w:r>
      <w:r w:rsidR="00F93A09" w:rsidRPr="00F93A09">
        <w:rPr>
          <w:rFonts w:ascii="Times New Roman" w:hAnsi="Times New Roman" w:cs="Times New Roman"/>
          <w:sz w:val="28"/>
          <w:szCs w:val="28"/>
        </w:rPr>
        <w:t>Một con ngựa kéo xe với lực kéo là 600(N). Trong 5 phút thực hiện được 1 công là 360kJ.Tính vận tốc của xe ngựa?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3000"/>
        <w:gridCol w:w="6039"/>
      </w:tblGrid>
      <w:tr w:rsidR="00BA5A06" w:rsidRPr="00B6667F" w:rsidTr="00BA5A06">
        <w:tc>
          <w:tcPr>
            <w:tcW w:w="3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5A06" w:rsidRPr="00B6667F" w:rsidRDefault="00BA5A06" w:rsidP="00BA5A06">
            <w:pPr>
              <w:spacing w:before="0"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6667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óm tắt</w:t>
            </w:r>
            <w:r w:rsidRPr="00B6667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br/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F= 600N</w:t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br/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t=5’=300s</w:t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A= 360kJ</w:t>
            </w:r>
            <w:r w:rsidR="00FE4D5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= 360000J</w:t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</w:t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= ?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/s</w:t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br/>
            </w:r>
          </w:p>
        </w:tc>
        <w:tc>
          <w:tcPr>
            <w:tcW w:w="60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5A06" w:rsidRPr="00BA5A06" w:rsidRDefault="00BA5A06" w:rsidP="00BA5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6667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Giải</w:t>
            </w:r>
            <w:r w:rsidRPr="00B6667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br/>
            </w:r>
            <w:r w:rsidRPr="00BA5A06">
              <w:rPr>
                <w:rFonts w:ascii="Times New Roman" w:hAnsi="Times New Roman" w:cs="Times New Roman"/>
                <w:sz w:val="28"/>
                <w:szCs w:val="28"/>
              </w:rPr>
              <w:t>Công A mà con ngựa thực hiện đư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: </w:t>
            </w:r>
            <w:r w:rsidRPr="00BA5A06">
              <w:rPr>
                <w:rFonts w:ascii="Times New Roman" w:hAnsi="Times New Roman" w:cs="Times New Roman"/>
                <w:sz w:val="28"/>
                <w:szCs w:val="28"/>
              </w:rPr>
              <w:t>A = F.s</w:t>
            </w:r>
          </w:p>
          <w:p w:rsidR="00BA5A06" w:rsidRPr="00BA5A06" w:rsidRDefault="00BA5A06" w:rsidP="00BA5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A5A06">
              <w:rPr>
                <w:rFonts w:ascii="Times New Roman" w:hAnsi="Times New Roman" w:cs="Times New Roman"/>
                <w:sz w:val="28"/>
                <w:szCs w:val="28"/>
              </w:rPr>
              <w:t>Vì s = v.t nên: A = F.v.t</w:t>
            </w:r>
          </w:p>
          <w:p w:rsidR="00BA5A06" w:rsidRPr="00BA5A06" w:rsidRDefault="00BA5A06" w:rsidP="00BA5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A5A06">
              <w:rPr>
                <w:rFonts w:ascii="Times New Roman" w:hAnsi="Times New Roman" w:cs="Times New Roman"/>
                <w:sz w:val="28"/>
                <w:szCs w:val="28"/>
              </w:rPr>
              <w:t xml:space="preserve">Suy ra: v = </w:t>
            </w:r>
            <w:r w:rsidRPr="00BA5A06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80" w:dyaOrig="660">
                <v:shape id="_x0000_i1028" type="#_x0000_t75" style="width:19pt;height:33pt" o:ole="">
                  <v:imagedata r:id="rId14" o:title=""/>
                </v:shape>
                <o:OLEObject Type="Embed" ProgID="Equation.DSMT4" ShapeID="_x0000_i1028" DrawAspect="Content" ObjectID="_1643806353" r:id="rId15"/>
              </w:object>
            </w:r>
            <w:r w:rsidRPr="00BA5A06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BA5A06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980" w:dyaOrig="660">
                <v:shape id="_x0000_i1029" type="#_x0000_t75" style="width:49pt;height:33pt" o:ole="">
                  <v:imagedata r:id="rId16" o:title=""/>
                </v:shape>
                <o:OLEObject Type="Embed" ProgID="Equation.DSMT4" ShapeID="_x0000_i1029" DrawAspect="Content" ObjectID="_1643806354" r:id="rId17"/>
              </w:object>
            </w:r>
            <w:r w:rsidRPr="00BA5A06">
              <w:rPr>
                <w:rFonts w:ascii="Times New Roman" w:hAnsi="Times New Roman" w:cs="Times New Roman"/>
                <w:sz w:val="28"/>
                <w:szCs w:val="28"/>
              </w:rPr>
              <w:t xml:space="preserve"> = 2(m/s)</w:t>
            </w:r>
          </w:p>
          <w:p w:rsidR="00BA5A06" w:rsidRPr="00B6667F" w:rsidRDefault="00BA5A06" w:rsidP="00BA5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A5A06">
              <w:rPr>
                <w:rFonts w:ascii="Times New Roman" w:hAnsi="Times New Roman" w:cs="Times New Roman"/>
                <w:sz w:val="28"/>
                <w:szCs w:val="28"/>
              </w:rPr>
              <w:t>Vậy, vận tốc của xe ngựa là 2(m/s)</w:t>
            </w:r>
          </w:p>
        </w:tc>
      </w:tr>
    </w:tbl>
    <w:p w:rsidR="00F93A09" w:rsidRPr="00BA5A06" w:rsidRDefault="00F93A09" w:rsidP="00263E15">
      <w:pPr>
        <w:jc w:val="both"/>
        <w:rPr>
          <w:rFonts w:ascii="Times New Roman" w:hAnsi="Times New Roman" w:cs="Times New Roman"/>
          <w:sz w:val="28"/>
          <w:szCs w:val="28"/>
        </w:rPr>
      </w:pPr>
      <w:r w:rsidRPr="0015386E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</w:rPr>
        <w:t>* Ví dụ2:</w:t>
      </w:r>
      <w:r w:rsidRPr="0015386E">
        <w:rPr>
          <w:rFonts w:ascii="Times New Roman" w:eastAsia="Times New Roman" w:hAnsi="Times New Roman" w:cs="Times New Roman"/>
          <w:b/>
          <w:i/>
          <w:iCs/>
          <w:color w:val="000000"/>
          <w:sz w:val="28"/>
          <w:szCs w:val="28"/>
        </w:rPr>
        <w:t xml:space="preserve"> </w:t>
      </w:r>
      <w:r w:rsidRPr="00F93A09">
        <w:rPr>
          <w:rFonts w:ascii="Times New Roman" w:hAnsi="Times New Roman" w:cs="Times New Roman"/>
          <w:sz w:val="28"/>
          <w:szCs w:val="28"/>
        </w:rPr>
        <w:t xml:space="preserve"> Một đầu tàu hỏa kéo toa xe với 1 lực bằng 5000(N) làm toa xe đi được 1000m. Tính công lực kéo của đầu tàu?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3000"/>
        <w:gridCol w:w="6039"/>
      </w:tblGrid>
      <w:tr w:rsidR="00BA5A06" w:rsidRPr="00B6667F" w:rsidTr="003F01B5">
        <w:tc>
          <w:tcPr>
            <w:tcW w:w="3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5A06" w:rsidRPr="00B6667F" w:rsidRDefault="00BA5A06" w:rsidP="00BA5A06">
            <w:pPr>
              <w:spacing w:before="0"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6667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óm tắt</w:t>
            </w:r>
            <w:r w:rsidRPr="00B6667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br/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F= 5000N</w:t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br/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= 1000m</w:t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A= ? J</w:t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br/>
            </w:r>
            <w:r w:rsidRPr="00B6667F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br/>
            </w:r>
          </w:p>
        </w:tc>
        <w:tc>
          <w:tcPr>
            <w:tcW w:w="60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5A06" w:rsidRPr="00F93A09" w:rsidRDefault="00BA5A06" w:rsidP="00BA5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6667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Giải</w:t>
            </w:r>
            <w:r w:rsidRPr="00B6667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br/>
            </w:r>
            <w:r w:rsidRPr="00F93A09">
              <w:rPr>
                <w:rFonts w:ascii="Times New Roman" w:hAnsi="Times New Roman" w:cs="Times New Roman"/>
                <w:sz w:val="28"/>
                <w:szCs w:val="28"/>
              </w:rPr>
              <w:t>Lực kéo dầu tàu đã thực hiện được 1 công A:</w:t>
            </w:r>
          </w:p>
          <w:p w:rsidR="00BA5A06" w:rsidRPr="00F93A09" w:rsidRDefault="00BA5A06" w:rsidP="00BA5A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93A09">
              <w:rPr>
                <w:rFonts w:ascii="Times New Roman" w:hAnsi="Times New Roman" w:cs="Times New Roman"/>
                <w:sz w:val="28"/>
                <w:szCs w:val="28"/>
              </w:rPr>
              <w:t>A = F.s = 5000.1000 = 5.10</w:t>
            </w:r>
            <w:r w:rsidRPr="00F93A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6</w:t>
            </w:r>
            <w:r w:rsidRPr="00F93A09">
              <w:rPr>
                <w:rFonts w:ascii="Times New Roman" w:hAnsi="Times New Roman" w:cs="Times New Roman"/>
                <w:sz w:val="28"/>
                <w:szCs w:val="28"/>
              </w:rPr>
              <w:t xml:space="preserve"> (J)</w:t>
            </w:r>
          </w:p>
          <w:p w:rsidR="00BA5A06" w:rsidRPr="00B6667F" w:rsidRDefault="00BA5A06" w:rsidP="003F01B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Đáp số: </w:t>
            </w:r>
            <w:r w:rsidRPr="00F93A09">
              <w:rPr>
                <w:rFonts w:ascii="Times New Roman" w:hAnsi="Times New Roman" w:cs="Times New Roman"/>
                <w:sz w:val="28"/>
                <w:szCs w:val="28"/>
              </w:rPr>
              <w:t>5.10</w:t>
            </w:r>
            <w:r w:rsidRPr="00F93A0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6</w:t>
            </w:r>
            <w:r w:rsidRPr="00F93A09">
              <w:rPr>
                <w:rFonts w:ascii="Times New Roman" w:hAnsi="Times New Roman" w:cs="Times New Roman"/>
                <w:sz w:val="28"/>
                <w:szCs w:val="28"/>
              </w:rPr>
              <w:t xml:space="preserve"> (J)</w:t>
            </w:r>
          </w:p>
        </w:tc>
      </w:tr>
    </w:tbl>
    <w:p w:rsidR="00263E15" w:rsidRDefault="00BA5A06" w:rsidP="00263E15">
      <w:pPr>
        <w:spacing w:before="100" w:beforeAutospacing="1" w:after="100" w:afterAutospacing="1" w:line="264" w:lineRule="auto"/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</w:rPr>
      </w:pPr>
      <w:r w:rsidRPr="00263E15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</w:rPr>
        <w:t>C. BÀI TẬP VẬN DỤNG:</w:t>
      </w:r>
    </w:p>
    <w:p w:rsidR="001B3092" w:rsidRPr="00263E15" w:rsidRDefault="001B3092" w:rsidP="00263E15">
      <w:pPr>
        <w:spacing w:before="100" w:beforeAutospacing="1" w:after="100" w:afterAutospacing="1" w:line="264" w:lineRule="auto"/>
        <w:jc w:val="both"/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</w:rPr>
      </w:pPr>
      <w:r w:rsidRPr="00263E15">
        <w:rPr>
          <w:rFonts w:ascii="Times New Roman" w:hAnsi="Times New Roman" w:cs="Times New Roman"/>
          <w:b/>
          <w:sz w:val="28"/>
          <w:szCs w:val="28"/>
          <w:u w:val="single"/>
        </w:rPr>
        <w:t>Bài tập 1:</w:t>
      </w:r>
      <w:r w:rsidR="00263E15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  <w:u w:val="single"/>
        </w:rPr>
        <w:t xml:space="preserve"> </w:t>
      </w:r>
      <w:r w:rsidRPr="001B3092">
        <w:rPr>
          <w:rFonts w:ascii="Times New Roman" w:hAnsi="Times New Roman" w:cs="Times New Roman"/>
          <w:sz w:val="28"/>
          <w:szCs w:val="28"/>
        </w:rPr>
        <w:t>Một bao gạo 60kg đặt trên 1 cái ghế 4 chân có khối lượng 40kg. Diện tích tiếp xúc với mặt đất của mỗi chân ghế là 8cm</w:t>
      </w:r>
      <w:r w:rsidRPr="001B309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B3092">
        <w:rPr>
          <w:rFonts w:ascii="Times New Roman" w:hAnsi="Times New Roman" w:cs="Times New Roman"/>
          <w:sz w:val="28"/>
          <w:szCs w:val="28"/>
        </w:rPr>
        <w:t>. Tính áp suất các chân ghế tác dụng lên mặt đất?</w:t>
      </w:r>
    </w:p>
    <w:p w:rsidR="001B3092" w:rsidRDefault="001B3092" w:rsidP="00263E15">
      <w:pPr>
        <w:jc w:val="both"/>
        <w:rPr>
          <w:rFonts w:ascii="Times New Roman" w:hAnsi="Times New Roman" w:cs="Times New Roman"/>
          <w:sz w:val="28"/>
          <w:szCs w:val="28"/>
          <w:vertAlign w:val="superscript"/>
        </w:rPr>
      </w:pPr>
      <w:r w:rsidRPr="00263E15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Bài tập 2:</w:t>
      </w:r>
      <w:r w:rsidRPr="001B3092">
        <w:rPr>
          <w:rFonts w:ascii="Times New Roman" w:hAnsi="Times New Roman" w:cs="Times New Roman"/>
          <w:sz w:val="28"/>
          <w:szCs w:val="28"/>
        </w:rPr>
        <w:t xml:space="preserve"> Một tàu ngầm đang di chuyển dưới biển. Áp kế chỉ áp suất 2,02.10</w:t>
      </w:r>
      <w:r w:rsidRPr="001B3092">
        <w:rPr>
          <w:rFonts w:ascii="Times New Roman" w:hAnsi="Times New Roman" w:cs="Times New Roman"/>
          <w:sz w:val="28"/>
          <w:szCs w:val="28"/>
          <w:vertAlign w:val="superscript"/>
        </w:rPr>
        <w:t>6</w:t>
      </w:r>
      <w:r w:rsidR="00FE4D59" w:rsidRPr="001B3092">
        <w:rPr>
          <w:rFonts w:ascii="Times New Roman" w:hAnsi="Times New Roman" w:cs="Times New Roman"/>
          <w:sz w:val="28"/>
          <w:szCs w:val="28"/>
        </w:rPr>
        <w:t>N/m</w:t>
      </w:r>
      <w:r w:rsidR="00FE4D59" w:rsidRPr="001B309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B3092">
        <w:rPr>
          <w:rFonts w:ascii="Times New Roman" w:hAnsi="Times New Roman" w:cs="Times New Roman"/>
          <w:sz w:val="28"/>
          <w:szCs w:val="28"/>
        </w:rPr>
        <w:t xml:space="preserve"> Một lúc sau, áp kế chỉ 0,86.10</w:t>
      </w:r>
      <w:r w:rsidRPr="001B3092">
        <w:rPr>
          <w:rFonts w:ascii="Times New Roman" w:hAnsi="Times New Roman" w:cs="Times New Roman"/>
          <w:sz w:val="28"/>
          <w:szCs w:val="28"/>
          <w:vertAlign w:val="superscript"/>
        </w:rPr>
        <w:t>6</w:t>
      </w:r>
      <w:r w:rsidRPr="001B3092">
        <w:rPr>
          <w:rFonts w:ascii="Times New Roman" w:hAnsi="Times New Roman" w:cs="Times New Roman"/>
          <w:sz w:val="28"/>
          <w:szCs w:val="28"/>
        </w:rPr>
        <w:t>N/m</w:t>
      </w:r>
      <w:r w:rsidRPr="001B3092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1B3092" w:rsidRPr="001B3092" w:rsidRDefault="001B3092" w:rsidP="00263E15">
      <w:pPr>
        <w:jc w:val="both"/>
        <w:rPr>
          <w:rFonts w:ascii="Times New Roman" w:hAnsi="Times New Roman" w:cs="Times New Roman"/>
          <w:sz w:val="28"/>
          <w:szCs w:val="28"/>
        </w:rPr>
      </w:pPr>
      <w:r w:rsidRPr="001B3092">
        <w:rPr>
          <w:rFonts w:ascii="Times New Roman" w:hAnsi="Times New Roman" w:cs="Times New Roman"/>
          <w:sz w:val="28"/>
          <w:szCs w:val="28"/>
        </w:rPr>
        <w:t>a/Hỏi tàu đã nổi lên hay chìm xuống, vì sao?</w:t>
      </w:r>
    </w:p>
    <w:p w:rsidR="001B3092" w:rsidRPr="001B3092" w:rsidRDefault="001B3092" w:rsidP="00263E15">
      <w:pPr>
        <w:jc w:val="both"/>
        <w:rPr>
          <w:rFonts w:ascii="Times New Roman" w:hAnsi="Times New Roman" w:cs="Times New Roman"/>
          <w:sz w:val="28"/>
          <w:szCs w:val="28"/>
        </w:rPr>
      </w:pPr>
      <w:r w:rsidRPr="001B3092">
        <w:rPr>
          <w:rFonts w:ascii="Times New Roman" w:hAnsi="Times New Roman" w:cs="Times New Roman"/>
          <w:sz w:val="28"/>
          <w:szCs w:val="28"/>
        </w:rPr>
        <w:t>b/Tính độ sâu của tàu tại 2 thời điểm trên, biết trọng lượng riên</w:t>
      </w:r>
      <w:r w:rsidR="00E73657">
        <w:rPr>
          <w:rFonts w:ascii="Times New Roman" w:hAnsi="Times New Roman" w:cs="Times New Roman"/>
          <w:sz w:val="28"/>
          <w:szCs w:val="28"/>
        </w:rPr>
        <w:t>g</w:t>
      </w:r>
      <w:r w:rsidRPr="001B3092">
        <w:rPr>
          <w:rFonts w:ascii="Times New Roman" w:hAnsi="Times New Roman" w:cs="Times New Roman"/>
          <w:sz w:val="28"/>
          <w:szCs w:val="28"/>
        </w:rPr>
        <w:t xml:space="preserve"> của nước biển bằng 10.300</w:t>
      </w:r>
      <w:r w:rsidR="00263E15">
        <w:rPr>
          <w:rFonts w:ascii="Times New Roman" w:hAnsi="Times New Roman" w:cs="Times New Roman"/>
          <w:sz w:val="28"/>
          <w:szCs w:val="28"/>
        </w:rPr>
        <w:t xml:space="preserve"> </w:t>
      </w:r>
      <w:r w:rsidRPr="001B3092">
        <w:rPr>
          <w:rFonts w:ascii="Times New Roman" w:hAnsi="Times New Roman" w:cs="Times New Roman"/>
          <w:sz w:val="28"/>
          <w:szCs w:val="28"/>
        </w:rPr>
        <w:t>N/m</w:t>
      </w:r>
      <w:r w:rsidRPr="001B3092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263E15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Pr="001B3092">
        <w:rPr>
          <w:rFonts w:ascii="Times New Roman" w:hAnsi="Times New Roman" w:cs="Times New Roman"/>
          <w:sz w:val="28"/>
          <w:szCs w:val="28"/>
        </w:rPr>
        <w:t>?</w:t>
      </w:r>
    </w:p>
    <w:p w:rsidR="001B3092" w:rsidRPr="001B3092" w:rsidRDefault="001B3092" w:rsidP="00263E15">
      <w:pPr>
        <w:spacing w:before="100" w:beforeAutospacing="1" w:after="100" w:afterAutospacing="1" w:line="264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</w:pPr>
      <w:r w:rsidRPr="00263E15">
        <w:rPr>
          <w:rFonts w:ascii="Times New Roman" w:hAnsi="Times New Roman" w:cs="Times New Roman"/>
          <w:b/>
          <w:sz w:val="28"/>
          <w:szCs w:val="28"/>
          <w:u w:val="single"/>
        </w:rPr>
        <w:t>Bài tập 3:</w:t>
      </w:r>
      <w:r w:rsidRPr="001B3092">
        <w:rPr>
          <w:rFonts w:ascii="Times New Roman" w:hAnsi="Times New Roman" w:cs="Times New Roman"/>
          <w:sz w:val="28"/>
          <w:szCs w:val="28"/>
        </w:rPr>
        <w:t xml:space="preserve"> Một căn phòng dài 6m, rộng 4m và cao 3m. Tính khối lượng và trọng lượng của không khí chứa trong phòng, biết khối lượng riêng của không khí 1.29kg/m</w:t>
      </w:r>
      <w:r w:rsidRPr="001B3092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1B3092">
        <w:rPr>
          <w:rFonts w:ascii="Times New Roman" w:hAnsi="Times New Roman" w:cs="Times New Roman"/>
          <w:sz w:val="28"/>
          <w:szCs w:val="28"/>
        </w:rPr>
        <w:t>.</w:t>
      </w:r>
    </w:p>
    <w:p w:rsidR="001B3092" w:rsidRPr="001B3092" w:rsidRDefault="001B3092" w:rsidP="00263E15">
      <w:pPr>
        <w:jc w:val="both"/>
        <w:rPr>
          <w:rFonts w:ascii="Times New Roman" w:hAnsi="Times New Roman" w:cs="Times New Roman"/>
          <w:sz w:val="28"/>
          <w:szCs w:val="28"/>
        </w:rPr>
      </w:pPr>
      <w:r w:rsidRPr="00263E15">
        <w:rPr>
          <w:rFonts w:ascii="Times New Roman" w:hAnsi="Times New Roman" w:cs="Times New Roman"/>
          <w:b/>
          <w:sz w:val="28"/>
          <w:szCs w:val="28"/>
          <w:u w:val="single"/>
        </w:rPr>
        <w:t>Bài tập 4:</w:t>
      </w:r>
      <w:r w:rsidRPr="001B3092">
        <w:rPr>
          <w:rFonts w:ascii="Times New Roman" w:hAnsi="Times New Roman" w:cs="Times New Roman"/>
          <w:sz w:val="28"/>
          <w:szCs w:val="28"/>
        </w:rPr>
        <w:t xml:space="preserve"> Thể tích của 1 miếng sắt là 2dm</w:t>
      </w:r>
      <w:r w:rsidRPr="001B3092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1B3092">
        <w:rPr>
          <w:rFonts w:ascii="Times New Roman" w:hAnsi="Times New Roman" w:cs="Times New Roman"/>
          <w:sz w:val="28"/>
          <w:szCs w:val="28"/>
        </w:rPr>
        <w:t>. Tính lực đẩy Ác si mét tác dụng lên miếng sắt khi nó được nhúng chìm trong nước, trong rượu?</w:t>
      </w:r>
    </w:p>
    <w:p w:rsidR="001B3092" w:rsidRPr="00263E15" w:rsidRDefault="001B3092" w:rsidP="00263E15">
      <w:pPr>
        <w:jc w:val="both"/>
        <w:rPr>
          <w:rFonts w:ascii="Times New Roman" w:hAnsi="Times New Roman" w:cs="Times New Roman"/>
          <w:sz w:val="28"/>
          <w:szCs w:val="28"/>
        </w:rPr>
      </w:pPr>
      <w:r w:rsidRPr="00263E15">
        <w:rPr>
          <w:rFonts w:ascii="Times New Roman" w:hAnsi="Times New Roman" w:cs="Times New Roman"/>
          <w:b/>
          <w:sz w:val="28"/>
          <w:szCs w:val="28"/>
          <w:u w:val="single"/>
        </w:rPr>
        <w:t>Bài tập 5:</w:t>
      </w:r>
      <w:r w:rsidRPr="001B30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sz w:val="26"/>
          <w:lang w:val="nl-NL"/>
        </w:rPr>
        <w:t xml:space="preserve"> </w:t>
      </w:r>
      <w:r w:rsidR="00B94073">
        <w:rPr>
          <w:rFonts w:ascii="Times New Roman" w:hAnsi="Times New Roman" w:cs="Times New Roman"/>
          <w:sz w:val="28"/>
          <w:szCs w:val="28"/>
        </w:rPr>
        <w:t>Người ta dùng cần cẩu để nâng đều một thùng hàng khối lượng 4000kg lên độ cao 5m</w:t>
      </w:r>
      <w:r w:rsidRPr="00263E15">
        <w:rPr>
          <w:rFonts w:ascii="Times New Roman" w:hAnsi="Times New Roman" w:cs="Times New Roman"/>
          <w:sz w:val="28"/>
          <w:szCs w:val="28"/>
        </w:rPr>
        <w:t>.</w:t>
      </w:r>
      <w:r w:rsidR="00B94073">
        <w:rPr>
          <w:rFonts w:ascii="Times New Roman" w:hAnsi="Times New Roman" w:cs="Times New Roman"/>
          <w:sz w:val="28"/>
          <w:szCs w:val="28"/>
        </w:rPr>
        <w:t xml:space="preserve"> Tính công thực hiện được trong trường hợp này.</w:t>
      </w:r>
    </w:p>
    <w:p w:rsidR="00263E15" w:rsidRPr="00E73657" w:rsidRDefault="00E73657" w:rsidP="001B309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263E15">
        <w:rPr>
          <w:rFonts w:ascii="Times New Roman" w:hAnsi="Times New Roman" w:cs="Times New Roman"/>
          <w:b/>
          <w:sz w:val="28"/>
          <w:szCs w:val="28"/>
          <w:u w:val="single"/>
        </w:rPr>
        <w:t xml:space="preserve">Bài tập 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6</w:t>
      </w:r>
      <w:r w:rsidRPr="00263E15">
        <w:rPr>
          <w:rFonts w:ascii="Times New Roman" w:hAnsi="Times New Roman" w:cs="Times New Roman"/>
          <w:b/>
          <w:sz w:val="28"/>
          <w:szCs w:val="28"/>
          <w:u w:val="single"/>
        </w:rPr>
        <w:t>:</w:t>
      </w:r>
      <w:r w:rsidRPr="001B30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sz w:val="26"/>
          <w:lang w:val="nl-NL"/>
        </w:rPr>
        <w:t xml:space="preserve"> </w:t>
      </w:r>
      <w:r w:rsidRPr="00E73657">
        <w:rPr>
          <w:rFonts w:ascii="Times New Roman" w:hAnsi="Times New Roman" w:cs="Times New Roman"/>
          <w:sz w:val="28"/>
          <w:szCs w:val="28"/>
          <w:lang w:val="nl-NL"/>
        </w:rPr>
        <w:t>Giải thích các hiện tượng sau:</w:t>
      </w:r>
    </w:p>
    <w:p w:rsidR="00E73657" w:rsidRPr="00E73657" w:rsidRDefault="00E73657" w:rsidP="0015386E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E73657">
        <w:rPr>
          <w:rFonts w:ascii="Times New Roman" w:hAnsi="Times New Roman" w:cs="Times New Roman"/>
          <w:sz w:val="28"/>
          <w:szCs w:val="28"/>
          <w:lang w:val="nl-NL"/>
        </w:rPr>
        <w:t>a/ Tại sao mũi kim thì nhọn còn chân ghế không nhọn?</w:t>
      </w:r>
    </w:p>
    <w:p w:rsidR="00E73657" w:rsidRPr="00E73657" w:rsidRDefault="00E73657" w:rsidP="0015386E">
      <w:p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E73657">
        <w:rPr>
          <w:rFonts w:ascii="Times New Roman" w:hAnsi="Times New Roman" w:cs="Times New Roman"/>
          <w:sz w:val="28"/>
          <w:szCs w:val="28"/>
          <w:lang w:val="nl-NL"/>
        </w:rPr>
        <w:t>b/Tại sao khi lặn ta luôn cảm thấy tức ngực và càng lặn sâu thì cảm giác tức ngực càng tăng?</w:t>
      </w:r>
    </w:p>
    <w:p w:rsidR="00E73657" w:rsidRPr="00E73657" w:rsidRDefault="00E73657" w:rsidP="0015386E">
      <w:pPr>
        <w:jc w:val="both"/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</w:pPr>
      <w:r w:rsidRPr="00E73657">
        <w:rPr>
          <w:rFonts w:ascii="Times New Roman" w:hAnsi="Times New Roman" w:cs="Times New Roman"/>
          <w:sz w:val="28"/>
          <w:szCs w:val="28"/>
          <w:lang w:val="nl-NL"/>
        </w:rPr>
        <w:t>c/Tại sao ấm pha trà thường có một lỗ hở nhỏ?</w:t>
      </w:r>
    </w:p>
    <w:p w:rsidR="00263E15" w:rsidRDefault="00EE707B" w:rsidP="00EE707B">
      <w:pPr>
        <w:jc w:val="center"/>
        <w:rPr>
          <w:b/>
          <w:sz w:val="26"/>
          <w:szCs w:val="24"/>
          <w:u w:val="single"/>
          <w:lang w:val="nl-NL"/>
        </w:rPr>
      </w:pPr>
      <w:r w:rsidRPr="00C77098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……………………………….HẾT…………………………………</w:t>
      </w:r>
    </w:p>
    <w:p w:rsidR="00263E15" w:rsidRDefault="00263E15" w:rsidP="001B3092">
      <w:pPr>
        <w:rPr>
          <w:b/>
          <w:sz w:val="26"/>
          <w:szCs w:val="24"/>
          <w:u w:val="single"/>
          <w:lang w:val="nl-NL"/>
        </w:rPr>
      </w:pPr>
    </w:p>
    <w:p w:rsidR="00263E15" w:rsidRDefault="00263E15" w:rsidP="001B3092">
      <w:pPr>
        <w:rPr>
          <w:b/>
          <w:sz w:val="26"/>
          <w:szCs w:val="24"/>
          <w:u w:val="single"/>
          <w:lang w:val="nl-NL"/>
        </w:rPr>
      </w:pPr>
    </w:p>
    <w:p w:rsidR="00263E15" w:rsidRDefault="00263E15" w:rsidP="001B3092">
      <w:pPr>
        <w:rPr>
          <w:b/>
          <w:sz w:val="26"/>
          <w:szCs w:val="24"/>
          <w:u w:val="single"/>
          <w:lang w:val="nl-NL"/>
        </w:rPr>
      </w:pPr>
    </w:p>
    <w:p w:rsidR="00263E15" w:rsidRDefault="00263E15" w:rsidP="001B3092">
      <w:pPr>
        <w:rPr>
          <w:b/>
          <w:sz w:val="26"/>
          <w:szCs w:val="24"/>
          <w:u w:val="single"/>
          <w:lang w:val="nl-NL"/>
        </w:rPr>
      </w:pPr>
    </w:p>
    <w:p w:rsidR="00263E15" w:rsidRDefault="00263E15" w:rsidP="001B3092">
      <w:pPr>
        <w:rPr>
          <w:b/>
          <w:sz w:val="26"/>
          <w:szCs w:val="24"/>
          <w:u w:val="single"/>
          <w:lang w:val="nl-NL"/>
        </w:rPr>
      </w:pPr>
    </w:p>
    <w:p w:rsidR="00263E15" w:rsidRDefault="00263E15" w:rsidP="001B3092">
      <w:pPr>
        <w:rPr>
          <w:b/>
          <w:sz w:val="26"/>
          <w:szCs w:val="24"/>
          <w:u w:val="single"/>
          <w:lang w:val="nl-NL"/>
        </w:rPr>
      </w:pPr>
    </w:p>
    <w:p w:rsidR="00263E15" w:rsidRDefault="00263E15" w:rsidP="001B3092">
      <w:pPr>
        <w:rPr>
          <w:b/>
          <w:sz w:val="26"/>
          <w:szCs w:val="24"/>
          <w:u w:val="single"/>
          <w:lang w:val="nl-NL"/>
        </w:rPr>
      </w:pPr>
    </w:p>
    <w:p w:rsidR="00263E15" w:rsidRDefault="00263E15" w:rsidP="001B3092">
      <w:pPr>
        <w:rPr>
          <w:b/>
          <w:sz w:val="26"/>
          <w:szCs w:val="24"/>
          <w:u w:val="single"/>
          <w:lang w:val="nl-NL"/>
        </w:rPr>
      </w:pPr>
    </w:p>
    <w:sectPr w:rsidR="00263E15" w:rsidSect="00B40AA9">
      <w:pgSz w:w="12240" w:h="15840"/>
      <w:pgMar w:top="568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hybridMultilevel"/>
    <w:tmpl w:val="6A5F7028"/>
    <w:lvl w:ilvl="0" w:tplc="FFFFFFFF">
      <w:start w:val="1"/>
      <w:numFmt w:val="bullet"/>
      <w:lvlText w:val="-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">
    <w:nsid w:val="00000002"/>
    <w:multiLevelType w:val="hybridMultilevel"/>
    <w:tmpl w:val="7D5E18F8"/>
    <w:lvl w:ilvl="0" w:tplc="FFFFFFFF">
      <w:start w:val="1"/>
      <w:numFmt w:val="bullet"/>
      <w:lvlText w:val="-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2">
    <w:nsid w:val="00000003"/>
    <w:multiLevelType w:val="hybridMultilevel"/>
    <w:tmpl w:val="5F3534A4"/>
    <w:lvl w:ilvl="0" w:tplc="FFFFFFFF">
      <w:start w:val="1"/>
      <w:numFmt w:val="bullet"/>
      <w:lvlText w:val="-"/>
      <w:lvlJc w:val="left"/>
    </w:lvl>
    <w:lvl w:ilvl="1" w:tplc="FFFFFFFF">
      <w:start w:val="1"/>
      <w:numFmt w:val="bullet"/>
      <w:lvlText w:val="-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3">
    <w:nsid w:val="00000004"/>
    <w:multiLevelType w:val="hybridMultilevel"/>
    <w:tmpl w:val="73A1821A"/>
    <w:lvl w:ilvl="0" w:tplc="FFFFFFFF">
      <w:start w:val="1"/>
      <w:numFmt w:val="upperLetter"/>
      <w:lvlText w:val="%1"/>
      <w:lvlJc w:val="left"/>
    </w:lvl>
    <w:lvl w:ilvl="1" w:tplc="FFFFFFFF">
      <w:start w:val="1"/>
      <w:numFmt w:val="bullet"/>
      <w:lvlText w:val="-"/>
      <w:lvlJc w:val="left"/>
    </w:lvl>
    <w:lvl w:ilvl="2" w:tplc="FFFFFFFF">
      <w:start w:val="20"/>
      <w:numFmt w:val="lowerLetter"/>
      <w:lvlText w:val="%3: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4">
    <w:nsid w:val="00000005"/>
    <w:multiLevelType w:val="hybridMultilevel"/>
    <w:tmpl w:val="7DE67712"/>
    <w:lvl w:ilvl="0" w:tplc="FFFFFFFF">
      <w:start w:val="1"/>
      <w:numFmt w:val="upperLetter"/>
      <w:lvlText w:val="%1"/>
      <w:lvlJc w:val="left"/>
    </w:lvl>
    <w:lvl w:ilvl="1" w:tplc="FFFFFFFF">
      <w:start w:val="1"/>
      <w:numFmt w:val="bullet"/>
      <w:lvlText w:val="-"/>
      <w:lvlJc w:val="left"/>
    </w:lvl>
    <w:lvl w:ilvl="2" w:tplc="FFFFFFFF">
      <w:start w:val="22"/>
      <w:numFmt w:val="lowerLetter"/>
      <w:lvlText w:val="%3: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5">
    <w:nsid w:val="00000006"/>
    <w:multiLevelType w:val="hybridMultilevel"/>
    <w:tmpl w:val="555C55B4"/>
    <w:lvl w:ilvl="0" w:tplc="FFFFFFFF">
      <w:start w:val="61"/>
      <w:numFmt w:val="upperLetter"/>
      <w:lvlText w:val="%1."/>
      <w:lvlJc w:val="left"/>
    </w:lvl>
    <w:lvl w:ilvl="1" w:tplc="FFFFFFFF">
      <w:start w:val="1"/>
      <w:numFmt w:val="bullet"/>
      <w:lvlText w:val="-"/>
      <w:lvlJc w:val="left"/>
    </w:lvl>
    <w:lvl w:ilvl="2" w:tplc="FFFFFFFF">
      <w:start w:val="1"/>
      <w:numFmt w:val="lowerLetter"/>
      <w:lvlText w:val="%3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6">
    <w:nsid w:val="00000007"/>
    <w:multiLevelType w:val="hybridMultilevel"/>
    <w:tmpl w:val="3FA62ACA"/>
    <w:lvl w:ilvl="0" w:tplc="FFFFFFFF">
      <w:start w:val="1"/>
      <w:numFmt w:val="bullet"/>
      <w:lvlText w:val="*"/>
      <w:lvlJc w:val="left"/>
    </w:lvl>
    <w:lvl w:ilvl="1" w:tplc="FFFFFFFF">
      <w:start w:val="1"/>
      <w:numFmt w:val="bullet"/>
      <w:lvlText w:val="-"/>
      <w:lvlJc w:val="left"/>
    </w:lvl>
    <w:lvl w:ilvl="2" w:tplc="FFFFFFFF">
      <w:start w:val="20"/>
      <w:numFmt w:val="lowerLetter"/>
      <w:lvlText w:val="%3: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7">
    <w:nsid w:val="00000008"/>
    <w:multiLevelType w:val="hybridMultilevel"/>
    <w:tmpl w:val="14FCE74E"/>
    <w:lvl w:ilvl="0" w:tplc="FFFFFFFF">
      <w:start w:val="1"/>
      <w:numFmt w:val="bullet"/>
      <w:lvlText w:val="+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8">
    <w:nsid w:val="19A32B57"/>
    <w:multiLevelType w:val="hybridMultilevel"/>
    <w:tmpl w:val="2F4E1586"/>
    <w:lvl w:ilvl="0" w:tplc="F4A29B24">
      <w:start w:val="1"/>
      <w:numFmt w:val="lowerLetter"/>
      <w:lvlText w:val="%1-"/>
      <w:lvlJc w:val="left"/>
      <w:pPr>
        <w:tabs>
          <w:tab w:val="num" w:pos="1005"/>
        </w:tabs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25"/>
        </w:tabs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45"/>
        </w:tabs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65"/>
        </w:tabs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85"/>
        </w:tabs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05"/>
        </w:tabs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25"/>
        </w:tabs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45"/>
        </w:tabs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65"/>
        </w:tabs>
        <w:ind w:left="6765" w:hanging="180"/>
      </w:pPr>
    </w:lvl>
  </w:abstractNum>
  <w:abstractNum w:abstractNumId="9">
    <w:nsid w:val="35123C72"/>
    <w:multiLevelType w:val="hybridMultilevel"/>
    <w:tmpl w:val="06265BFC"/>
    <w:lvl w:ilvl="0" w:tplc="6396C572">
      <w:start w:val="1"/>
      <w:numFmt w:val="decimal"/>
      <w:lvlText w:val="%1."/>
      <w:lvlJc w:val="left"/>
      <w:pPr>
        <w:ind w:left="720" w:hanging="360"/>
      </w:pPr>
      <w:rPr>
        <w:rFonts w:hint="default"/>
        <w:b/>
        <w:u w:val="single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160" w:hanging="180"/>
      </w:pPr>
      <w:rPr>
        <w:rFonts w:ascii="Wingdings" w:hAnsi="Wingdings"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4F07F81"/>
    <w:multiLevelType w:val="hybridMultilevel"/>
    <w:tmpl w:val="F8F0BA7A"/>
    <w:lvl w:ilvl="0" w:tplc="0D68C36E">
      <w:start w:val="2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73AF4D5E"/>
    <w:multiLevelType w:val="hybridMultilevel"/>
    <w:tmpl w:val="C5F6FCCA"/>
    <w:lvl w:ilvl="0" w:tplc="24788410">
      <w:start w:val="2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  <w:num w:numId="9">
    <w:abstractNumId w:val="9"/>
  </w:num>
  <w:num w:numId="10">
    <w:abstractNumId w:val="11"/>
  </w:num>
  <w:num w:numId="11">
    <w:abstractNumId w:val="10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7069"/>
    <w:rsid w:val="0006104A"/>
    <w:rsid w:val="000862A7"/>
    <w:rsid w:val="0015386E"/>
    <w:rsid w:val="001B3092"/>
    <w:rsid w:val="00233DF7"/>
    <w:rsid w:val="00263E15"/>
    <w:rsid w:val="003652B7"/>
    <w:rsid w:val="00376561"/>
    <w:rsid w:val="004236C4"/>
    <w:rsid w:val="00434215"/>
    <w:rsid w:val="004723DE"/>
    <w:rsid w:val="005B6926"/>
    <w:rsid w:val="00604A78"/>
    <w:rsid w:val="00646930"/>
    <w:rsid w:val="006A7CBB"/>
    <w:rsid w:val="006D0F34"/>
    <w:rsid w:val="00716BD9"/>
    <w:rsid w:val="007915F2"/>
    <w:rsid w:val="0079620D"/>
    <w:rsid w:val="007B6FD1"/>
    <w:rsid w:val="00822F44"/>
    <w:rsid w:val="008440C1"/>
    <w:rsid w:val="008B2A62"/>
    <w:rsid w:val="00907069"/>
    <w:rsid w:val="009305B4"/>
    <w:rsid w:val="009B6C90"/>
    <w:rsid w:val="009D519F"/>
    <w:rsid w:val="00A62ABE"/>
    <w:rsid w:val="00B27780"/>
    <w:rsid w:val="00B356DC"/>
    <w:rsid w:val="00B40AA9"/>
    <w:rsid w:val="00B6667F"/>
    <w:rsid w:val="00B94073"/>
    <w:rsid w:val="00BA209F"/>
    <w:rsid w:val="00BA5A06"/>
    <w:rsid w:val="00BD07B7"/>
    <w:rsid w:val="00C24A5E"/>
    <w:rsid w:val="00C535CE"/>
    <w:rsid w:val="00C77098"/>
    <w:rsid w:val="00CE4788"/>
    <w:rsid w:val="00DD2579"/>
    <w:rsid w:val="00DE7A0B"/>
    <w:rsid w:val="00E6138C"/>
    <w:rsid w:val="00E73657"/>
    <w:rsid w:val="00EE707B"/>
    <w:rsid w:val="00F93A09"/>
    <w:rsid w:val="00FE4D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  <o:rules v:ext="edit">
        <o:r id="V:Rule1" type="connector" idref="#_x0000_s1033"/>
      </o:rules>
    </o:shapelayout>
  </w:shapeDefaults>
  <w:decimalSymbol w:val="."/>
  <w:listSeparator w:val=","/>
  <w15:docId w15:val="{AF6BB7D1-CBF9-48BA-B2E6-9FF4690468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 w:after="120" w:line="288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104A"/>
    <w:pPr>
      <w:ind w:left="720"/>
      <w:contextualSpacing/>
    </w:pPr>
  </w:style>
  <w:style w:type="character" w:customStyle="1" w:styleId="fontstyle01">
    <w:name w:val="fontstyle01"/>
    <w:basedOn w:val="DefaultParagraphFont"/>
    <w:rsid w:val="00376561"/>
    <w:rPr>
      <w:rFonts w:ascii="Times New Roman" w:hAnsi="Times New Roman" w:cs="Times New Roman" w:hint="default"/>
      <w:b/>
      <w:bCs/>
      <w:i w:val="0"/>
      <w:iCs w:val="0"/>
      <w:color w:val="000000"/>
      <w:sz w:val="36"/>
      <w:szCs w:val="36"/>
    </w:rPr>
  </w:style>
  <w:style w:type="character" w:customStyle="1" w:styleId="fontstyle21">
    <w:name w:val="fontstyle21"/>
    <w:basedOn w:val="DefaultParagraphFont"/>
    <w:rsid w:val="00376561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31">
    <w:name w:val="fontstyle31"/>
    <w:basedOn w:val="DefaultParagraphFont"/>
    <w:rsid w:val="00376561"/>
    <w:rPr>
      <w:rFonts w:ascii="Wingdings" w:hAnsi="Wingdings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41">
    <w:name w:val="fontstyle41"/>
    <w:basedOn w:val="DefaultParagraphFont"/>
    <w:rsid w:val="00376561"/>
    <w:rPr>
      <w:rFonts w:ascii="Calibri" w:hAnsi="Calibri" w:cs="Calibri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51">
    <w:name w:val="fontstyle51"/>
    <w:basedOn w:val="DefaultParagraphFont"/>
    <w:rsid w:val="00376561"/>
    <w:rPr>
      <w:rFonts w:ascii="VNI-Times" w:hAnsi="VNI-Times" w:hint="default"/>
      <w:b/>
      <w:bCs/>
      <w:i w:val="0"/>
      <w:iCs w:val="0"/>
      <w:color w:val="000000"/>
      <w:sz w:val="50"/>
      <w:szCs w:val="50"/>
    </w:rPr>
  </w:style>
  <w:style w:type="character" w:customStyle="1" w:styleId="fontstyle61">
    <w:name w:val="fontstyle61"/>
    <w:basedOn w:val="DefaultParagraphFont"/>
    <w:rsid w:val="00376561"/>
    <w:rPr>
      <w:rFonts w:ascii="Times New Roman" w:hAnsi="Times New Roman" w:cs="Times New Roman" w:hint="default"/>
      <w:b w:val="0"/>
      <w:bCs w:val="0"/>
      <w:i/>
      <w:iCs/>
      <w:color w:val="000000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652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52B7"/>
    <w:rPr>
      <w:rFonts w:ascii="Tahoma" w:hAnsi="Tahoma" w:cs="Tahoma"/>
      <w:sz w:val="16"/>
      <w:szCs w:val="16"/>
    </w:rPr>
  </w:style>
  <w:style w:type="paragraph" w:customStyle="1" w:styleId="Char">
    <w:name w:val="Char"/>
    <w:basedOn w:val="Normal"/>
    <w:semiHidden/>
    <w:rsid w:val="00B6667F"/>
    <w:pPr>
      <w:spacing w:before="0"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0">
    <w:name w:val="Char"/>
    <w:basedOn w:val="Normal"/>
    <w:semiHidden/>
    <w:rsid w:val="00B6667F"/>
    <w:pPr>
      <w:spacing w:before="0"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B2778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5874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097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039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29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0AD745F-48EF-42F2-B444-DF4FD667F0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4</TotalTime>
  <Pages>5</Pages>
  <Words>1081</Words>
  <Characters>6168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nhtuan6990@gmail.com</Company>
  <LinksUpToDate>false</LinksUpToDate>
  <CharactersWithSpaces>72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AutoBVT</cp:lastModifiedBy>
  <cp:revision>23</cp:revision>
  <dcterms:created xsi:type="dcterms:W3CDTF">2020-02-16T07:24:00Z</dcterms:created>
  <dcterms:modified xsi:type="dcterms:W3CDTF">2020-02-21T08:55:00Z</dcterms:modified>
</cp:coreProperties>
</file>